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668" r:id="rId3"/>
  </p:sldMasterIdLst>
  <p:sldIdLst>
    <p:sldId id="256" r:id="rId4"/>
    <p:sldId id="258" r:id="rId5"/>
    <p:sldId id="285" r:id="rId6"/>
    <p:sldId id="286" r:id="rId7"/>
    <p:sldId id="287" r:id="rId8"/>
    <p:sldId id="262" r:id="rId9"/>
    <p:sldId id="265" r:id="rId10"/>
    <p:sldId id="263" r:id="rId11"/>
    <p:sldId id="288" r:id="rId12"/>
    <p:sldId id="289" r:id="rId13"/>
    <p:sldId id="271" r:id="rId14"/>
    <p:sldId id="291" r:id="rId15"/>
    <p:sldId id="375" r:id="rId16"/>
    <p:sldId id="365" r:id="rId17"/>
    <p:sldId id="366" r:id="rId18"/>
    <p:sldId id="367" r:id="rId19"/>
    <p:sldId id="368" r:id="rId20"/>
    <p:sldId id="369" r:id="rId21"/>
    <p:sldId id="370" r:id="rId22"/>
    <p:sldId id="371" r:id="rId23"/>
    <p:sldId id="372" r:id="rId24"/>
    <p:sldId id="373" r:id="rId25"/>
    <p:sldId id="400" r:id="rId26"/>
    <p:sldId id="401" r:id="rId27"/>
    <p:sldId id="377" r:id="rId28"/>
    <p:sldId id="351" r:id="rId29"/>
    <p:sldId id="266" r:id="rId30"/>
    <p:sldId id="378" r:id="rId31"/>
    <p:sldId id="379" r:id="rId32"/>
    <p:sldId id="356" r:id="rId33"/>
    <p:sldId id="380" r:id="rId34"/>
    <p:sldId id="358" r:id="rId35"/>
    <p:sldId id="384" r:id="rId36"/>
    <p:sldId id="374" r:id="rId37"/>
    <p:sldId id="385" r:id="rId38"/>
    <p:sldId id="386" r:id="rId39"/>
    <p:sldId id="387" r:id="rId40"/>
    <p:sldId id="388" r:id="rId41"/>
    <p:sldId id="381" r:id="rId42"/>
    <p:sldId id="360" r:id="rId43"/>
    <p:sldId id="361" r:id="rId44"/>
    <p:sldId id="383" r:id="rId45"/>
    <p:sldId id="362" r:id="rId46"/>
    <p:sldId id="359" r:id="rId47"/>
    <p:sldId id="363" r:id="rId48"/>
    <p:sldId id="298" r:id="rId49"/>
    <p:sldId id="299" r:id="rId50"/>
    <p:sldId id="300" r:id="rId51"/>
    <p:sldId id="346" r:id="rId52"/>
    <p:sldId id="364" r:id="rId53"/>
    <p:sldId id="267" r:id="rId54"/>
    <p:sldId id="320" r:id="rId55"/>
    <p:sldId id="389" r:id="rId56"/>
    <p:sldId id="390" r:id="rId57"/>
    <p:sldId id="261" r:id="rId58"/>
    <p:sldId id="391" r:id="rId59"/>
    <p:sldId id="392" r:id="rId60"/>
    <p:sldId id="393" r:id="rId61"/>
    <p:sldId id="394" r:id="rId62"/>
    <p:sldId id="395" r:id="rId63"/>
    <p:sldId id="318" r:id="rId64"/>
    <p:sldId id="347" r:id="rId65"/>
    <p:sldId id="396" r:id="rId66"/>
    <p:sldId id="397" r:id="rId67"/>
    <p:sldId id="398" r:id="rId68"/>
    <p:sldId id="399" r:id="rId69"/>
    <p:sldId id="257" r:id="rId7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E830E"/>
    <a:srgbClr val="66A117"/>
    <a:srgbClr val="FDD35C"/>
    <a:srgbClr val="FFFB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200E093-2A1D-4E02-8908-DC258A56C66E}" v="37" dt="2022-06-27T14:15:58.86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4" autoAdjust="0"/>
    <p:restoredTop sz="94660"/>
  </p:normalViewPr>
  <p:slideViewPr>
    <p:cSldViewPr snapToGrid="0">
      <p:cViewPr varScale="1">
        <p:scale>
          <a:sx n="85" d="100"/>
          <a:sy n="85" d="100"/>
        </p:scale>
        <p:origin x="138" y="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76" Type="http://schemas.microsoft.com/office/2015/10/relationships/revisionInfo" Target="revisionInfo.xml"/><Relationship Id="rId7" Type="http://schemas.openxmlformats.org/officeDocument/2006/relationships/slide" Target="slides/slide4.xml"/><Relationship Id="rId71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slide" Target="slides/slide58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khoatuan1989@gmail.com" userId="8f87ba699b520547" providerId="LiveId" clId="{F200E093-2A1D-4E02-8908-DC258A56C66E}"/>
    <pc:docChg chg="undo custSel addSld delSld modSld sldOrd modMainMaster">
      <pc:chgData name="khoatuan1989@gmail.com" userId="8f87ba699b520547" providerId="LiveId" clId="{F200E093-2A1D-4E02-8908-DC258A56C66E}" dt="2022-06-27T14:16:54.480" v="188"/>
      <pc:docMkLst>
        <pc:docMk/>
      </pc:docMkLst>
      <pc:sldChg chg="modSp mod">
        <pc:chgData name="khoatuan1989@gmail.com" userId="8f87ba699b520547" providerId="LiveId" clId="{F200E093-2A1D-4E02-8908-DC258A56C66E}" dt="2022-06-27T14:11:01.347" v="50" actId="1076"/>
        <pc:sldMkLst>
          <pc:docMk/>
          <pc:sldMk cId="1001959319" sldId="258"/>
        </pc:sldMkLst>
        <pc:picChg chg="mod">
          <ac:chgData name="khoatuan1989@gmail.com" userId="8f87ba699b520547" providerId="LiveId" clId="{F200E093-2A1D-4E02-8908-DC258A56C66E}" dt="2022-06-27T14:11:01.347" v="50" actId="1076"/>
          <ac:picMkLst>
            <pc:docMk/>
            <pc:sldMk cId="1001959319" sldId="258"/>
            <ac:picMk id="7" creationId="{5F236AA7-627F-4B85-BFEB-7C0E48ECAEBD}"/>
          </ac:picMkLst>
        </pc:picChg>
      </pc:sldChg>
      <pc:sldChg chg="modSp add del mod">
        <pc:chgData name="khoatuan1989@gmail.com" userId="8f87ba699b520547" providerId="LiveId" clId="{F200E093-2A1D-4E02-8908-DC258A56C66E}" dt="2022-06-27T14:16:03.567" v="181" actId="47"/>
        <pc:sldMkLst>
          <pc:docMk/>
          <pc:sldMk cId="1305237526" sldId="259"/>
        </pc:sldMkLst>
        <pc:spChg chg="mod">
          <ac:chgData name="khoatuan1989@gmail.com" userId="8f87ba699b520547" providerId="LiveId" clId="{F200E093-2A1D-4E02-8908-DC258A56C66E}" dt="2022-06-27T14:13:04.824" v="111" actId="20577"/>
          <ac:spMkLst>
            <pc:docMk/>
            <pc:sldMk cId="1305237526" sldId="259"/>
            <ac:spMk id="99" creationId="{2BC2D9CE-7292-5D29-D5D3-1C95A939E188}"/>
          </ac:spMkLst>
        </pc:spChg>
      </pc:sldChg>
      <pc:sldChg chg="addSp delSp modSp add del mod addAnim delAnim">
        <pc:chgData name="khoatuan1989@gmail.com" userId="8f87ba699b520547" providerId="LiveId" clId="{F200E093-2A1D-4E02-8908-DC258A56C66E}" dt="2022-06-27T14:12:49.280" v="67" actId="47"/>
        <pc:sldMkLst>
          <pc:docMk/>
          <pc:sldMk cId="2682218429" sldId="260"/>
        </pc:sldMkLst>
        <pc:spChg chg="add del">
          <ac:chgData name="khoatuan1989@gmail.com" userId="8f87ba699b520547" providerId="LiveId" clId="{F200E093-2A1D-4E02-8908-DC258A56C66E}" dt="2022-06-27T14:09:57.763" v="40" actId="21"/>
          <ac:spMkLst>
            <pc:docMk/>
            <pc:sldMk cId="2682218429" sldId="260"/>
            <ac:spMk id="6" creationId="{D908192E-618C-7FD3-0B04-609E46791488}"/>
          </ac:spMkLst>
        </pc:spChg>
        <pc:spChg chg="del">
          <ac:chgData name="khoatuan1989@gmail.com" userId="8f87ba699b520547" providerId="LiveId" clId="{F200E093-2A1D-4E02-8908-DC258A56C66E}" dt="2022-06-27T14:09:51.280" v="38" actId="21"/>
          <ac:spMkLst>
            <pc:docMk/>
            <pc:sldMk cId="2682218429" sldId="260"/>
            <ac:spMk id="7" creationId="{EE71BF10-3EC6-5BC4-334E-4E2A8B526DE7}"/>
          </ac:spMkLst>
        </pc:spChg>
        <pc:picChg chg="del mod">
          <ac:chgData name="khoatuan1989@gmail.com" userId="8f87ba699b520547" providerId="LiveId" clId="{F200E093-2A1D-4E02-8908-DC258A56C66E}" dt="2022-06-27T14:10:05.503" v="42" actId="21"/>
          <ac:picMkLst>
            <pc:docMk/>
            <pc:sldMk cId="2682218429" sldId="260"/>
            <ac:picMk id="10" creationId="{097F8AC4-C172-5761-908D-CD00FC33CAC7}"/>
          </ac:picMkLst>
        </pc:picChg>
      </pc:sldChg>
      <pc:sldChg chg="add setBg">
        <pc:chgData name="khoatuan1989@gmail.com" userId="8f87ba699b520547" providerId="LiveId" clId="{F200E093-2A1D-4E02-8908-DC258A56C66E}" dt="2022-06-27T14:05:55.198" v="1"/>
        <pc:sldMkLst>
          <pc:docMk/>
          <pc:sldMk cId="3438333456" sldId="261"/>
        </pc:sldMkLst>
      </pc:sldChg>
      <pc:sldChg chg="modSp mod">
        <pc:chgData name="khoatuan1989@gmail.com" userId="8f87ba699b520547" providerId="LiveId" clId="{F200E093-2A1D-4E02-8908-DC258A56C66E}" dt="2022-06-27T14:07:23.564" v="7" actId="1076"/>
        <pc:sldMkLst>
          <pc:docMk/>
          <pc:sldMk cId="909151061" sldId="263"/>
        </pc:sldMkLst>
        <pc:picChg chg="mod">
          <ac:chgData name="khoatuan1989@gmail.com" userId="8f87ba699b520547" providerId="LiveId" clId="{F200E093-2A1D-4E02-8908-DC258A56C66E}" dt="2022-06-27T14:07:23.564" v="7" actId="1076"/>
          <ac:picMkLst>
            <pc:docMk/>
            <pc:sldMk cId="909151061" sldId="263"/>
            <ac:picMk id="3" creationId="{563BA8AA-1827-40BC-8334-3770845D71E0}"/>
          </ac:picMkLst>
        </pc:picChg>
      </pc:sldChg>
      <pc:sldChg chg="add ord">
        <pc:chgData name="khoatuan1989@gmail.com" userId="8f87ba699b520547" providerId="LiveId" clId="{F200E093-2A1D-4E02-8908-DC258A56C66E}" dt="2022-06-27T14:16:50.334" v="186"/>
        <pc:sldMkLst>
          <pc:docMk/>
          <pc:sldMk cId="2198878582" sldId="266"/>
        </pc:sldMkLst>
      </pc:sldChg>
      <pc:sldChg chg="add modTransition">
        <pc:chgData name="khoatuan1989@gmail.com" userId="8f87ba699b520547" providerId="LiveId" clId="{F200E093-2A1D-4E02-8908-DC258A56C66E}" dt="2022-06-27T14:09:25.003" v="33"/>
        <pc:sldMkLst>
          <pc:docMk/>
          <pc:sldMk cId="4037546687" sldId="267"/>
        </pc:sldMkLst>
      </pc:sldChg>
      <pc:sldChg chg="ord">
        <pc:chgData name="khoatuan1989@gmail.com" userId="8f87ba699b520547" providerId="LiveId" clId="{F200E093-2A1D-4E02-8908-DC258A56C66E}" dt="2022-06-27T14:11:08.696" v="52"/>
        <pc:sldMkLst>
          <pc:docMk/>
          <pc:sldMk cId="3371484800" sldId="285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4132106242" sldId="298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2729094061" sldId="299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3461288490" sldId="300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51071123" sldId="318"/>
        </pc:sldMkLst>
      </pc:sldChg>
      <pc:sldChg chg="modSp add mod">
        <pc:chgData name="khoatuan1989@gmail.com" userId="8f87ba699b520547" providerId="LiveId" clId="{F200E093-2A1D-4E02-8908-DC258A56C66E}" dt="2022-06-27T14:09:25.003" v="33"/>
        <pc:sldMkLst>
          <pc:docMk/>
          <pc:sldMk cId="3044821250" sldId="320"/>
        </pc:sldMkLst>
        <pc:spChg chg="mod">
          <ac:chgData name="khoatuan1989@gmail.com" userId="8f87ba699b520547" providerId="LiveId" clId="{F200E093-2A1D-4E02-8908-DC258A56C66E}" dt="2022-06-27T14:09:25.003" v="33"/>
          <ac:spMkLst>
            <pc:docMk/>
            <pc:sldMk cId="3044821250" sldId="320"/>
            <ac:spMk id="2" creationId="{00000000-0000-0000-0000-000000000000}"/>
          </ac:spMkLst>
        </pc:spChg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1125462215" sldId="346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528375613" sldId="347"/>
        </pc:sldMkLst>
      </pc:sldChg>
      <pc:sldChg chg="modSp add ord">
        <pc:chgData name="khoatuan1989@gmail.com" userId="8f87ba699b520547" providerId="LiveId" clId="{F200E093-2A1D-4E02-8908-DC258A56C66E}" dt="2022-06-27T14:16:54.480" v="188"/>
        <pc:sldMkLst>
          <pc:docMk/>
          <pc:sldMk cId="699384098" sldId="351"/>
        </pc:sldMkLst>
        <pc:picChg chg="mod">
          <ac:chgData name="khoatuan1989@gmail.com" userId="8f87ba699b520547" providerId="LiveId" clId="{F200E093-2A1D-4E02-8908-DC258A56C66E}" dt="2022-06-27T14:09:25.003" v="33"/>
          <ac:picMkLst>
            <pc:docMk/>
            <pc:sldMk cId="699384098" sldId="351"/>
            <ac:picMk id="4" creationId="{2DE549C3-84CA-F1BC-F56F-C3A783523F63}"/>
          </ac:picMkLst>
        </pc:picChg>
      </pc:sldChg>
      <pc:sldChg chg="add del">
        <pc:chgData name="khoatuan1989@gmail.com" userId="8f87ba699b520547" providerId="LiveId" clId="{F200E093-2A1D-4E02-8908-DC258A56C66E}" dt="2022-06-27T14:16:42.106" v="184" actId="47"/>
        <pc:sldMkLst>
          <pc:docMk/>
          <pc:sldMk cId="3795900695" sldId="352"/>
        </pc:sldMkLst>
      </pc:sldChg>
      <pc:sldChg chg="add del">
        <pc:chgData name="khoatuan1989@gmail.com" userId="8f87ba699b520547" providerId="LiveId" clId="{F200E093-2A1D-4E02-8908-DC258A56C66E}" dt="2022-06-27T14:16:36.532" v="182" actId="47"/>
        <pc:sldMkLst>
          <pc:docMk/>
          <pc:sldMk cId="494977561" sldId="353"/>
        </pc:sldMkLst>
      </pc:sldChg>
      <pc:sldChg chg="add del">
        <pc:chgData name="khoatuan1989@gmail.com" userId="8f87ba699b520547" providerId="LiveId" clId="{F200E093-2A1D-4E02-8908-DC258A56C66E}" dt="2022-06-27T14:16:39.603" v="183" actId="47"/>
        <pc:sldMkLst>
          <pc:docMk/>
          <pc:sldMk cId="3492363555" sldId="354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24195440" sldId="356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4103132594" sldId="358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2578461900" sldId="359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1433010087" sldId="360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2923139239" sldId="361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2041711085" sldId="362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1611984560" sldId="363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736297810" sldId="364"/>
        </pc:sldMkLst>
      </pc:sldChg>
      <pc:sldChg chg="modSp mod">
        <pc:chgData name="khoatuan1989@gmail.com" userId="8f87ba699b520547" providerId="LiveId" clId="{F200E093-2A1D-4E02-8908-DC258A56C66E}" dt="2022-06-27T14:10:36.232" v="47" actId="1076"/>
        <pc:sldMkLst>
          <pc:docMk/>
          <pc:sldMk cId="892084996" sldId="373"/>
        </pc:sldMkLst>
        <pc:picChg chg="mod">
          <ac:chgData name="khoatuan1989@gmail.com" userId="8f87ba699b520547" providerId="LiveId" clId="{F200E093-2A1D-4E02-8908-DC258A56C66E}" dt="2022-06-27T14:06:53.303" v="5" actId="1076"/>
          <ac:picMkLst>
            <pc:docMk/>
            <pc:sldMk cId="892084996" sldId="373"/>
            <ac:picMk id="9" creationId="{00000000-0000-0000-0000-000000000000}"/>
          </ac:picMkLst>
        </pc:picChg>
        <pc:picChg chg="mod">
          <ac:chgData name="khoatuan1989@gmail.com" userId="8f87ba699b520547" providerId="LiveId" clId="{F200E093-2A1D-4E02-8908-DC258A56C66E}" dt="2022-06-27T14:10:36.232" v="47" actId="1076"/>
          <ac:picMkLst>
            <pc:docMk/>
            <pc:sldMk cId="892084996" sldId="373"/>
            <ac:picMk id="19" creationId="{03CD5F2B-12FB-4E55-AD12-46E99D97542A}"/>
          </ac:picMkLst>
        </pc:picChg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576718954" sldId="374"/>
        </pc:sldMkLst>
      </pc:sldChg>
      <pc:sldChg chg="new del">
        <pc:chgData name="khoatuan1989@gmail.com" userId="8f87ba699b520547" providerId="LiveId" clId="{F200E093-2A1D-4E02-8908-DC258A56C66E}" dt="2022-06-27T14:05:58.683" v="2" actId="47"/>
        <pc:sldMkLst>
          <pc:docMk/>
          <pc:sldMk cId="2316040191" sldId="376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299901974" sldId="377"/>
        </pc:sldMkLst>
      </pc:sldChg>
      <pc:sldChg chg="modSp add mod">
        <pc:chgData name="khoatuan1989@gmail.com" userId="8f87ba699b520547" providerId="LiveId" clId="{F200E093-2A1D-4E02-8908-DC258A56C66E}" dt="2022-06-27T14:13:26.840" v="159" actId="20577"/>
        <pc:sldMkLst>
          <pc:docMk/>
          <pc:sldMk cId="2421922067" sldId="378"/>
        </pc:sldMkLst>
        <pc:spChg chg="mod">
          <ac:chgData name="khoatuan1989@gmail.com" userId="8f87ba699b520547" providerId="LiveId" clId="{F200E093-2A1D-4E02-8908-DC258A56C66E}" dt="2022-06-27T14:13:26.840" v="159" actId="20577"/>
          <ac:spMkLst>
            <pc:docMk/>
            <pc:sldMk cId="2421922067" sldId="378"/>
            <ac:spMk id="14" creationId="{761421B1-1906-4F8E-BF53-DF1E9D07C1F2}"/>
          </ac:spMkLst>
        </pc:spChg>
      </pc:sldChg>
      <pc:sldChg chg="add modTransition">
        <pc:chgData name="khoatuan1989@gmail.com" userId="8f87ba699b520547" providerId="LiveId" clId="{F200E093-2A1D-4E02-8908-DC258A56C66E}" dt="2022-06-27T14:09:25.003" v="33"/>
        <pc:sldMkLst>
          <pc:docMk/>
          <pc:sldMk cId="474407067" sldId="379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2424943120" sldId="380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4163716893" sldId="381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3388177751" sldId="383"/>
        </pc:sldMkLst>
      </pc:sldChg>
      <pc:sldChg chg="modSp add">
        <pc:chgData name="khoatuan1989@gmail.com" userId="8f87ba699b520547" providerId="LiveId" clId="{F200E093-2A1D-4E02-8908-DC258A56C66E}" dt="2022-06-27T14:09:25.003" v="33"/>
        <pc:sldMkLst>
          <pc:docMk/>
          <pc:sldMk cId="1635234162" sldId="384"/>
        </pc:sldMkLst>
        <pc:spChg chg="mod">
          <ac:chgData name="khoatuan1989@gmail.com" userId="8f87ba699b520547" providerId="LiveId" clId="{F200E093-2A1D-4E02-8908-DC258A56C66E}" dt="2022-06-27T14:09:25.003" v="33"/>
          <ac:spMkLst>
            <pc:docMk/>
            <pc:sldMk cId="1635234162" sldId="384"/>
            <ac:spMk id="2" creationId="{00000000-0000-0000-0000-000000000000}"/>
          </ac:spMkLst>
        </pc:spChg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4258784191" sldId="385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3433638695" sldId="386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4006553474" sldId="387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2603914367" sldId="388"/>
        </pc:sldMkLst>
      </pc:sldChg>
      <pc:sldChg chg="add modTransition">
        <pc:chgData name="khoatuan1989@gmail.com" userId="8f87ba699b520547" providerId="LiveId" clId="{F200E093-2A1D-4E02-8908-DC258A56C66E}" dt="2022-06-27T14:09:25.003" v="33"/>
        <pc:sldMkLst>
          <pc:docMk/>
          <pc:sldMk cId="4281345377" sldId="389"/>
        </pc:sldMkLst>
      </pc:sldChg>
      <pc:sldChg chg="add setBg">
        <pc:chgData name="khoatuan1989@gmail.com" userId="8f87ba699b520547" providerId="LiveId" clId="{F200E093-2A1D-4E02-8908-DC258A56C66E}" dt="2022-06-27T14:05:55.198" v="1"/>
        <pc:sldMkLst>
          <pc:docMk/>
          <pc:sldMk cId="3423027517" sldId="390"/>
        </pc:sldMkLst>
      </pc:sldChg>
      <pc:sldChg chg="add setBg">
        <pc:chgData name="khoatuan1989@gmail.com" userId="8f87ba699b520547" providerId="LiveId" clId="{F200E093-2A1D-4E02-8908-DC258A56C66E}" dt="2022-06-27T14:05:55.198" v="1"/>
        <pc:sldMkLst>
          <pc:docMk/>
          <pc:sldMk cId="711869206" sldId="391"/>
        </pc:sldMkLst>
      </pc:sldChg>
      <pc:sldChg chg="add setBg">
        <pc:chgData name="khoatuan1989@gmail.com" userId="8f87ba699b520547" providerId="LiveId" clId="{F200E093-2A1D-4E02-8908-DC258A56C66E}" dt="2022-06-27T14:05:55.198" v="1"/>
        <pc:sldMkLst>
          <pc:docMk/>
          <pc:sldMk cId="2222197637" sldId="392"/>
        </pc:sldMkLst>
      </pc:sldChg>
      <pc:sldChg chg="add setBg">
        <pc:chgData name="khoatuan1989@gmail.com" userId="8f87ba699b520547" providerId="LiveId" clId="{F200E093-2A1D-4E02-8908-DC258A56C66E}" dt="2022-06-27T14:05:55.198" v="1"/>
        <pc:sldMkLst>
          <pc:docMk/>
          <pc:sldMk cId="2172248019" sldId="393"/>
        </pc:sldMkLst>
      </pc:sldChg>
      <pc:sldChg chg="add setBg">
        <pc:chgData name="khoatuan1989@gmail.com" userId="8f87ba699b520547" providerId="LiveId" clId="{F200E093-2A1D-4E02-8908-DC258A56C66E}" dt="2022-06-27T14:05:55.198" v="1"/>
        <pc:sldMkLst>
          <pc:docMk/>
          <pc:sldMk cId="1925806360" sldId="394"/>
        </pc:sldMkLst>
      </pc:sldChg>
      <pc:sldChg chg="add setBg">
        <pc:chgData name="khoatuan1989@gmail.com" userId="8f87ba699b520547" providerId="LiveId" clId="{F200E093-2A1D-4E02-8908-DC258A56C66E}" dt="2022-06-27T14:05:55.198" v="1"/>
        <pc:sldMkLst>
          <pc:docMk/>
          <pc:sldMk cId="1328699712" sldId="395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2740831612" sldId="396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3549270877" sldId="397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4294428314" sldId="398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573388373" sldId="399"/>
        </pc:sldMkLst>
      </pc:sldChg>
      <pc:sldChg chg="addSp delSp modSp add mod modAnim">
        <pc:chgData name="khoatuan1989@gmail.com" userId="8f87ba699b520547" providerId="LiveId" clId="{F200E093-2A1D-4E02-8908-DC258A56C66E}" dt="2022-06-27T14:12:47.672" v="66" actId="1076"/>
        <pc:sldMkLst>
          <pc:docMk/>
          <pc:sldMk cId="416442466" sldId="400"/>
        </pc:sldMkLst>
        <pc:spChg chg="add mod">
          <ac:chgData name="khoatuan1989@gmail.com" userId="8f87ba699b520547" providerId="LiveId" clId="{F200E093-2A1D-4E02-8908-DC258A56C66E}" dt="2022-06-27T14:12:47.672" v="66" actId="1076"/>
          <ac:spMkLst>
            <pc:docMk/>
            <pc:sldMk cId="416442466" sldId="400"/>
            <ac:spMk id="4" creationId="{69858FD6-F5DD-5E52-C034-F176EBC2A315}"/>
          </ac:spMkLst>
        </pc:spChg>
        <pc:spChg chg="add mod">
          <ac:chgData name="khoatuan1989@gmail.com" userId="8f87ba699b520547" providerId="LiveId" clId="{F200E093-2A1D-4E02-8908-DC258A56C66E}" dt="2022-06-27T14:12:43.992" v="65" actId="1076"/>
          <ac:spMkLst>
            <pc:docMk/>
            <pc:sldMk cId="416442466" sldId="400"/>
            <ac:spMk id="5" creationId="{FD3D9DB6-5FE6-4D80-7E76-8E90D6538E34}"/>
          </ac:spMkLst>
        </pc:spChg>
        <pc:picChg chg="add del mod">
          <ac:chgData name="khoatuan1989@gmail.com" userId="8f87ba699b520547" providerId="LiveId" clId="{F200E093-2A1D-4E02-8908-DC258A56C66E}" dt="2022-06-27T14:10:08.632" v="44"/>
          <ac:picMkLst>
            <pc:docMk/>
            <pc:sldMk cId="416442466" sldId="400"/>
            <ac:picMk id="6" creationId="{B99E1AE5-F4DA-B833-3E68-5F1378E8DF6E}"/>
          </ac:picMkLst>
        </pc:picChg>
        <pc:picChg chg="add del mod">
          <ac:chgData name="khoatuan1989@gmail.com" userId="8f87ba699b520547" providerId="LiveId" clId="{F200E093-2A1D-4E02-8908-DC258A56C66E}" dt="2022-06-27T14:10:48.085" v="49" actId="478"/>
          <ac:picMkLst>
            <pc:docMk/>
            <pc:sldMk cId="416442466" sldId="400"/>
            <ac:picMk id="7" creationId="{5221CF7A-A3AB-1E32-AFC3-437CA5B1962B}"/>
          </ac:picMkLst>
        </pc:picChg>
        <pc:picChg chg="add mod">
          <ac:chgData name="khoatuan1989@gmail.com" userId="8f87ba699b520547" providerId="LiveId" clId="{F200E093-2A1D-4E02-8908-DC258A56C66E}" dt="2022-06-27T14:11:20.661" v="54" actId="1076"/>
          <ac:picMkLst>
            <pc:docMk/>
            <pc:sldMk cId="416442466" sldId="400"/>
            <ac:picMk id="8" creationId="{C4D9705F-339C-73EA-2AED-9D1D479C2194}"/>
          </ac:picMkLst>
        </pc:picChg>
      </pc:sldChg>
      <pc:sldChg chg="addSp delSp modSp add del mod addAnim delAnim">
        <pc:chgData name="khoatuan1989@gmail.com" userId="8f87ba699b520547" providerId="LiveId" clId="{F200E093-2A1D-4E02-8908-DC258A56C66E}" dt="2022-06-27T14:09:34.599" v="34" actId="2696"/>
        <pc:sldMkLst>
          <pc:docMk/>
          <pc:sldMk cId="3883929811" sldId="400"/>
        </pc:sldMkLst>
        <pc:spChg chg="del">
          <ac:chgData name="khoatuan1989@gmail.com" userId="8f87ba699b520547" providerId="LiveId" clId="{F200E093-2A1D-4E02-8908-DC258A56C66E}" dt="2022-06-27T14:07:51.401" v="9" actId="478"/>
          <ac:spMkLst>
            <pc:docMk/>
            <pc:sldMk cId="3883929811" sldId="400"/>
            <ac:spMk id="15" creationId="{CD6BF381-A719-4384-851C-0BF5DEF477F8}"/>
          </ac:spMkLst>
        </pc:spChg>
        <pc:spChg chg="del">
          <ac:chgData name="khoatuan1989@gmail.com" userId="8f87ba699b520547" providerId="LiveId" clId="{F200E093-2A1D-4E02-8908-DC258A56C66E}" dt="2022-06-27T14:08:08.449" v="18" actId="478"/>
          <ac:spMkLst>
            <pc:docMk/>
            <pc:sldMk cId="3883929811" sldId="400"/>
            <ac:spMk id="18" creationId="{23C37135-CC51-42A6-B603-5A2AA28A926E}"/>
          </ac:spMkLst>
        </pc:spChg>
        <pc:spChg chg="del">
          <ac:chgData name="khoatuan1989@gmail.com" userId="8f87ba699b520547" providerId="LiveId" clId="{F200E093-2A1D-4E02-8908-DC258A56C66E}" dt="2022-06-27T14:08:14.406" v="22" actId="478"/>
          <ac:spMkLst>
            <pc:docMk/>
            <pc:sldMk cId="3883929811" sldId="400"/>
            <ac:spMk id="38" creationId="{18828B45-209F-4384-8A8C-398346A86CA4}"/>
          </ac:spMkLst>
        </pc:spChg>
        <pc:spChg chg="add del">
          <ac:chgData name="khoatuan1989@gmail.com" userId="8f87ba699b520547" providerId="LiveId" clId="{F200E093-2A1D-4E02-8908-DC258A56C66E}" dt="2022-06-27T14:09:04.371" v="29" actId="478"/>
          <ac:spMkLst>
            <pc:docMk/>
            <pc:sldMk cId="3883929811" sldId="400"/>
            <ac:spMk id="42" creationId="{359E0C7B-FE5D-4ADB-AAB1-7B23D4B34C3D}"/>
          </ac:spMkLst>
        </pc:spChg>
        <pc:grpChg chg="del mod">
          <ac:chgData name="khoatuan1989@gmail.com" userId="8f87ba699b520547" providerId="LiveId" clId="{F200E093-2A1D-4E02-8908-DC258A56C66E}" dt="2022-06-27T14:08:00.699" v="14" actId="478"/>
          <ac:grpSpMkLst>
            <pc:docMk/>
            <pc:sldMk cId="3883929811" sldId="400"/>
            <ac:grpSpMk id="12" creationId="{5721FC75-7CC3-4EF9-883E-52078F6854BC}"/>
          </ac:grpSpMkLst>
        </pc:grpChg>
        <pc:picChg chg="add del mod">
          <ac:chgData name="khoatuan1989@gmail.com" userId="8f87ba699b520547" providerId="LiveId" clId="{F200E093-2A1D-4E02-8908-DC258A56C66E}" dt="2022-06-27T14:08:06.028" v="17" actId="1076"/>
          <ac:picMkLst>
            <pc:docMk/>
            <pc:sldMk cId="3883929811" sldId="400"/>
            <ac:picMk id="16" creationId="{68AFFE7B-7389-447A-A90E-08CB02B9D1C3}"/>
          </ac:picMkLst>
        </pc:picChg>
        <pc:picChg chg="del mod">
          <ac:chgData name="khoatuan1989@gmail.com" userId="8f87ba699b520547" providerId="LiveId" clId="{F200E093-2A1D-4E02-8908-DC258A56C66E}" dt="2022-06-27T14:08:12.061" v="21" actId="478"/>
          <ac:picMkLst>
            <pc:docMk/>
            <pc:sldMk cId="3883929811" sldId="400"/>
            <ac:picMk id="34" creationId="{5046FF1B-0967-474D-B62D-8D486EA8A06F}"/>
          </ac:picMkLst>
        </pc:picChg>
        <pc:picChg chg="del">
          <ac:chgData name="khoatuan1989@gmail.com" userId="8f87ba699b520547" providerId="LiveId" clId="{F200E093-2A1D-4E02-8908-DC258A56C66E}" dt="2022-06-27T14:08:09.583" v="19" actId="478"/>
          <ac:picMkLst>
            <pc:docMk/>
            <pc:sldMk cId="3883929811" sldId="400"/>
            <ac:picMk id="35" creationId="{F774358A-8038-4910-BB9F-25B26F8D2965}"/>
          </ac:picMkLst>
        </pc:picChg>
        <pc:picChg chg="del">
          <ac:chgData name="khoatuan1989@gmail.com" userId="8f87ba699b520547" providerId="LiveId" clId="{F200E093-2A1D-4E02-8908-DC258A56C66E}" dt="2022-06-27T14:08:10.794" v="20" actId="478"/>
          <ac:picMkLst>
            <pc:docMk/>
            <pc:sldMk cId="3883929811" sldId="400"/>
            <ac:picMk id="37" creationId="{C6D3A1B4-6CEE-44AC-A6C1-31144B8F7642}"/>
          </ac:picMkLst>
        </pc:picChg>
      </pc:sldChg>
      <pc:sldChg chg="add del">
        <pc:chgData name="khoatuan1989@gmail.com" userId="8f87ba699b520547" providerId="LiveId" clId="{F200E093-2A1D-4E02-8908-DC258A56C66E}" dt="2022-06-27T14:08:49.600" v="27"/>
        <pc:sldMkLst>
          <pc:docMk/>
          <pc:sldMk cId="1461495884" sldId="401"/>
        </pc:sldMkLst>
      </pc:sldChg>
      <pc:sldChg chg="addSp delSp modSp add mod delAnim modAnim">
        <pc:chgData name="khoatuan1989@gmail.com" userId="8f87ba699b520547" providerId="LiveId" clId="{F200E093-2A1D-4E02-8908-DC258A56C66E}" dt="2022-06-27T14:15:58.864" v="180"/>
        <pc:sldMkLst>
          <pc:docMk/>
          <pc:sldMk cId="1654647758" sldId="401"/>
        </pc:sldMkLst>
        <pc:spChg chg="del">
          <ac:chgData name="khoatuan1989@gmail.com" userId="8f87ba699b520547" providerId="LiveId" clId="{F200E093-2A1D-4E02-8908-DC258A56C66E}" dt="2022-06-27T14:13:42.875" v="161" actId="478"/>
          <ac:spMkLst>
            <pc:docMk/>
            <pc:sldMk cId="1654647758" sldId="401"/>
            <ac:spMk id="4" creationId="{69858FD6-F5DD-5E52-C034-F176EBC2A315}"/>
          </ac:spMkLst>
        </pc:spChg>
        <pc:spChg chg="del">
          <ac:chgData name="khoatuan1989@gmail.com" userId="8f87ba699b520547" providerId="LiveId" clId="{F200E093-2A1D-4E02-8908-DC258A56C66E}" dt="2022-06-27T14:13:44.938" v="162" actId="478"/>
          <ac:spMkLst>
            <pc:docMk/>
            <pc:sldMk cId="1654647758" sldId="401"/>
            <ac:spMk id="5" creationId="{FD3D9DB6-5FE6-4D80-7E76-8E90D6538E34}"/>
          </ac:spMkLst>
        </pc:spChg>
        <pc:spChg chg="add mod">
          <ac:chgData name="khoatuan1989@gmail.com" userId="8f87ba699b520547" providerId="LiveId" clId="{F200E093-2A1D-4E02-8908-DC258A56C66E}" dt="2022-06-27T14:13:50.775" v="163"/>
          <ac:spMkLst>
            <pc:docMk/>
            <pc:sldMk cId="1654647758" sldId="401"/>
            <ac:spMk id="7" creationId="{C84C21E0-C63C-01A2-9B5E-0218DB9A340D}"/>
          </ac:spMkLst>
        </pc:spChg>
        <pc:spChg chg="mod">
          <ac:chgData name="khoatuan1989@gmail.com" userId="8f87ba699b520547" providerId="LiveId" clId="{F200E093-2A1D-4E02-8908-DC258A56C66E}" dt="2022-06-27T14:13:57.631" v="164"/>
          <ac:spMkLst>
            <pc:docMk/>
            <pc:sldMk cId="1654647758" sldId="401"/>
            <ac:spMk id="10" creationId="{B00C34D0-D2D7-BA61-7285-5729DE45BCF7}"/>
          </ac:spMkLst>
        </pc:spChg>
        <pc:spChg chg="mod">
          <ac:chgData name="khoatuan1989@gmail.com" userId="8f87ba699b520547" providerId="LiveId" clId="{F200E093-2A1D-4E02-8908-DC258A56C66E}" dt="2022-06-27T14:13:57.631" v="164"/>
          <ac:spMkLst>
            <pc:docMk/>
            <pc:sldMk cId="1654647758" sldId="401"/>
            <ac:spMk id="11" creationId="{91972BFA-8A1D-69B4-97C8-C98C28D6DD2F}"/>
          </ac:spMkLst>
        </pc:spChg>
        <pc:spChg chg="mod">
          <ac:chgData name="khoatuan1989@gmail.com" userId="8f87ba699b520547" providerId="LiveId" clId="{F200E093-2A1D-4E02-8908-DC258A56C66E}" dt="2022-06-27T14:13:57.631" v="164"/>
          <ac:spMkLst>
            <pc:docMk/>
            <pc:sldMk cId="1654647758" sldId="401"/>
            <ac:spMk id="14" creationId="{0CB12676-DFC6-9EE8-326D-F055010760C7}"/>
          </ac:spMkLst>
        </pc:spChg>
        <pc:spChg chg="mod">
          <ac:chgData name="khoatuan1989@gmail.com" userId="8f87ba699b520547" providerId="LiveId" clId="{F200E093-2A1D-4E02-8908-DC258A56C66E}" dt="2022-06-27T14:13:57.631" v="164"/>
          <ac:spMkLst>
            <pc:docMk/>
            <pc:sldMk cId="1654647758" sldId="401"/>
            <ac:spMk id="19" creationId="{B3C22DA5-3DCC-607C-3AE8-BF7F0E0388CF}"/>
          </ac:spMkLst>
        </pc:spChg>
        <pc:spChg chg="mod">
          <ac:chgData name="khoatuan1989@gmail.com" userId="8f87ba699b520547" providerId="LiveId" clId="{F200E093-2A1D-4E02-8908-DC258A56C66E}" dt="2022-06-27T14:13:57.631" v="164"/>
          <ac:spMkLst>
            <pc:docMk/>
            <pc:sldMk cId="1654647758" sldId="401"/>
            <ac:spMk id="20" creationId="{93EA8C9E-47AB-4D33-A808-9138D7F44F52}"/>
          </ac:spMkLst>
        </pc:spChg>
        <pc:spChg chg="add mod">
          <ac:chgData name="khoatuan1989@gmail.com" userId="8f87ba699b520547" providerId="LiveId" clId="{F200E093-2A1D-4E02-8908-DC258A56C66E}" dt="2022-06-27T14:14:15.432" v="166"/>
          <ac:spMkLst>
            <pc:docMk/>
            <pc:sldMk cId="1654647758" sldId="401"/>
            <ac:spMk id="22" creationId="{00D594AA-23F1-0539-5198-08E6E4511271}"/>
          </ac:spMkLst>
        </pc:spChg>
        <pc:spChg chg="mod">
          <ac:chgData name="khoatuan1989@gmail.com" userId="8f87ba699b520547" providerId="LiveId" clId="{F200E093-2A1D-4E02-8908-DC258A56C66E}" dt="2022-06-27T14:14:20.764" v="167"/>
          <ac:spMkLst>
            <pc:docMk/>
            <pc:sldMk cId="1654647758" sldId="401"/>
            <ac:spMk id="24" creationId="{A050EB48-E36C-9BB0-484D-6C0DBA12D15E}"/>
          </ac:spMkLst>
        </pc:spChg>
        <pc:spChg chg="mod">
          <ac:chgData name="khoatuan1989@gmail.com" userId="8f87ba699b520547" providerId="LiveId" clId="{F200E093-2A1D-4E02-8908-DC258A56C66E}" dt="2022-06-27T14:14:20.764" v="167"/>
          <ac:spMkLst>
            <pc:docMk/>
            <pc:sldMk cId="1654647758" sldId="401"/>
            <ac:spMk id="25" creationId="{31BE18BC-DF5D-5176-EC6D-93D9FB720641}"/>
          </ac:spMkLst>
        </pc:spChg>
        <pc:spChg chg="mod">
          <ac:chgData name="khoatuan1989@gmail.com" userId="8f87ba699b520547" providerId="LiveId" clId="{F200E093-2A1D-4E02-8908-DC258A56C66E}" dt="2022-06-27T14:14:20.764" v="167"/>
          <ac:spMkLst>
            <pc:docMk/>
            <pc:sldMk cId="1654647758" sldId="401"/>
            <ac:spMk id="28" creationId="{FD30A50F-3314-FF00-A38A-DAF78F2B84B4}"/>
          </ac:spMkLst>
        </pc:spChg>
        <pc:spChg chg="mod">
          <ac:chgData name="khoatuan1989@gmail.com" userId="8f87ba699b520547" providerId="LiveId" clId="{F200E093-2A1D-4E02-8908-DC258A56C66E}" dt="2022-06-27T14:14:20.764" v="167"/>
          <ac:spMkLst>
            <pc:docMk/>
            <pc:sldMk cId="1654647758" sldId="401"/>
            <ac:spMk id="31" creationId="{572C8C7D-EFED-5C9D-8EAA-DFED7EB58156}"/>
          </ac:spMkLst>
        </pc:spChg>
        <pc:spChg chg="mod">
          <ac:chgData name="khoatuan1989@gmail.com" userId="8f87ba699b520547" providerId="LiveId" clId="{F200E093-2A1D-4E02-8908-DC258A56C66E}" dt="2022-06-27T14:14:20.764" v="167"/>
          <ac:spMkLst>
            <pc:docMk/>
            <pc:sldMk cId="1654647758" sldId="401"/>
            <ac:spMk id="32" creationId="{00C9FD4F-16F1-F8AB-0DFF-3FE1673AADF1}"/>
          </ac:spMkLst>
        </pc:spChg>
        <pc:spChg chg="add mod">
          <ac:chgData name="khoatuan1989@gmail.com" userId="8f87ba699b520547" providerId="LiveId" clId="{F200E093-2A1D-4E02-8908-DC258A56C66E}" dt="2022-06-27T14:14:28.478" v="168"/>
          <ac:spMkLst>
            <pc:docMk/>
            <pc:sldMk cId="1654647758" sldId="401"/>
            <ac:spMk id="33" creationId="{5545A46B-A8A7-96E0-2F53-B02345585F21}"/>
          </ac:spMkLst>
        </pc:spChg>
        <pc:spChg chg="mod">
          <ac:chgData name="khoatuan1989@gmail.com" userId="8f87ba699b520547" providerId="LiveId" clId="{F200E093-2A1D-4E02-8908-DC258A56C66E}" dt="2022-06-27T14:14:40.849" v="169"/>
          <ac:spMkLst>
            <pc:docMk/>
            <pc:sldMk cId="1654647758" sldId="401"/>
            <ac:spMk id="35" creationId="{ADBC34BE-A10D-0160-6691-33353BE2FD44}"/>
          </ac:spMkLst>
        </pc:spChg>
        <pc:spChg chg="mod">
          <ac:chgData name="khoatuan1989@gmail.com" userId="8f87ba699b520547" providerId="LiveId" clId="{F200E093-2A1D-4E02-8908-DC258A56C66E}" dt="2022-06-27T14:14:40.849" v="169"/>
          <ac:spMkLst>
            <pc:docMk/>
            <pc:sldMk cId="1654647758" sldId="401"/>
            <ac:spMk id="36" creationId="{E9933966-93B0-978D-20F8-CA3A569D7974}"/>
          </ac:spMkLst>
        </pc:spChg>
        <pc:spChg chg="mod">
          <ac:chgData name="khoatuan1989@gmail.com" userId="8f87ba699b520547" providerId="LiveId" clId="{F200E093-2A1D-4E02-8908-DC258A56C66E}" dt="2022-06-27T14:14:40.849" v="169"/>
          <ac:spMkLst>
            <pc:docMk/>
            <pc:sldMk cId="1654647758" sldId="401"/>
            <ac:spMk id="38" creationId="{54B98B08-FFE6-786D-817D-DB79B3E4A691}"/>
          </ac:spMkLst>
        </pc:spChg>
        <pc:spChg chg="mod">
          <ac:chgData name="khoatuan1989@gmail.com" userId="8f87ba699b520547" providerId="LiveId" clId="{F200E093-2A1D-4E02-8908-DC258A56C66E}" dt="2022-06-27T14:14:48.131" v="170"/>
          <ac:spMkLst>
            <pc:docMk/>
            <pc:sldMk cId="1654647758" sldId="401"/>
            <ac:spMk id="42" creationId="{FF8E69A4-B0A0-2992-34B9-091DC474475F}"/>
          </ac:spMkLst>
        </pc:spChg>
        <pc:spChg chg="mod">
          <ac:chgData name="khoatuan1989@gmail.com" userId="8f87ba699b520547" providerId="LiveId" clId="{F200E093-2A1D-4E02-8908-DC258A56C66E}" dt="2022-06-27T14:14:48.131" v="170"/>
          <ac:spMkLst>
            <pc:docMk/>
            <pc:sldMk cId="1654647758" sldId="401"/>
            <ac:spMk id="43" creationId="{70302E73-88C1-1A63-73A3-46D5BB7C3FAF}"/>
          </ac:spMkLst>
        </pc:spChg>
        <pc:spChg chg="mod">
          <ac:chgData name="khoatuan1989@gmail.com" userId="8f87ba699b520547" providerId="LiveId" clId="{F200E093-2A1D-4E02-8908-DC258A56C66E}" dt="2022-06-27T14:15:17.652" v="175"/>
          <ac:spMkLst>
            <pc:docMk/>
            <pc:sldMk cId="1654647758" sldId="401"/>
            <ac:spMk id="47" creationId="{80D6C91D-E5B4-8599-FEF0-284D7A0C90A8}"/>
          </ac:spMkLst>
        </pc:spChg>
        <pc:spChg chg="mod">
          <ac:chgData name="khoatuan1989@gmail.com" userId="8f87ba699b520547" providerId="LiveId" clId="{F200E093-2A1D-4E02-8908-DC258A56C66E}" dt="2022-06-27T14:15:23.429" v="176" actId="1076"/>
          <ac:spMkLst>
            <pc:docMk/>
            <pc:sldMk cId="1654647758" sldId="401"/>
            <ac:spMk id="48" creationId="{0AD9A7CB-7F23-64B0-9682-1D954CB42F63}"/>
          </ac:spMkLst>
        </pc:spChg>
        <pc:spChg chg="mod">
          <ac:chgData name="khoatuan1989@gmail.com" userId="8f87ba699b520547" providerId="LiveId" clId="{F200E093-2A1D-4E02-8908-DC258A56C66E}" dt="2022-06-27T14:15:17.652" v="175"/>
          <ac:spMkLst>
            <pc:docMk/>
            <pc:sldMk cId="1654647758" sldId="401"/>
            <ac:spMk id="51" creationId="{5A8E19C2-BBAC-4616-C782-7CFB82FD1F4A}"/>
          </ac:spMkLst>
        </pc:spChg>
        <pc:spChg chg="mod">
          <ac:chgData name="khoatuan1989@gmail.com" userId="8f87ba699b520547" providerId="LiveId" clId="{F200E093-2A1D-4E02-8908-DC258A56C66E}" dt="2022-06-27T14:15:17.652" v="175"/>
          <ac:spMkLst>
            <pc:docMk/>
            <pc:sldMk cId="1654647758" sldId="401"/>
            <ac:spMk id="54" creationId="{0651DBCB-3CF4-DCDB-5FBD-B116145D3237}"/>
          </ac:spMkLst>
        </pc:spChg>
        <pc:spChg chg="mod">
          <ac:chgData name="khoatuan1989@gmail.com" userId="8f87ba699b520547" providerId="LiveId" clId="{F200E093-2A1D-4E02-8908-DC258A56C66E}" dt="2022-06-27T14:15:17.652" v="175"/>
          <ac:spMkLst>
            <pc:docMk/>
            <pc:sldMk cId="1654647758" sldId="401"/>
            <ac:spMk id="55" creationId="{7948D0EE-DDDB-BDC9-60FA-28A6843A24C5}"/>
          </ac:spMkLst>
        </pc:spChg>
        <pc:spChg chg="add mod">
          <ac:chgData name="khoatuan1989@gmail.com" userId="8f87ba699b520547" providerId="LiveId" clId="{F200E093-2A1D-4E02-8908-DC258A56C66E}" dt="2022-06-27T14:15:43.826" v="178"/>
          <ac:spMkLst>
            <pc:docMk/>
            <pc:sldMk cId="1654647758" sldId="401"/>
            <ac:spMk id="56" creationId="{27CE2665-AA01-FA91-9DA6-0DC3B1EECA85}"/>
          </ac:spMkLst>
        </pc:spChg>
        <pc:spChg chg="add mod">
          <ac:chgData name="khoatuan1989@gmail.com" userId="8f87ba699b520547" providerId="LiveId" clId="{F200E093-2A1D-4E02-8908-DC258A56C66E}" dt="2022-06-27T14:15:50.356" v="179"/>
          <ac:spMkLst>
            <pc:docMk/>
            <pc:sldMk cId="1654647758" sldId="401"/>
            <ac:spMk id="57" creationId="{3E7977C4-2007-90C6-CF01-5647FB917DB6}"/>
          </ac:spMkLst>
        </pc:spChg>
        <pc:grpChg chg="add mod">
          <ac:chgData name="khoatuan1989@gmail.com" userId="8f87ba699b520547" providerId="LiveId" clId="{F200E093-2A1D-4E02-8908-DC258A56C66E}" dt="2022-06-27T14:13:57.631" v="164"/>
          <ac:grpSpMkLst>
            <pc:docMk/>
            <pc:sldMk cId="1654647758" sldId="401"/>
            <ac:grpSpMk id="9" creationId="{884B537A-7094-4BAA-86E4-1A87689B806B}"/>
          </ac:grpSpMkLst>
        </pc:grpChg>
        <pc:grpChg chg="mod">
          <ac:chgData name="khoatuan1989@gmail.com" userId="8f87ba699b520547" providerId="LiveId" clId="{F200E093-2A1D-4E02-8908-DC258A56C66E}" dt="2022-06-27T14:13:57.631" v="164"/>
          <ac:grpSpMkLst>
            <pc:docMk/>
            <pc:sldMk cId="1654647758" sldId="401"/>
            <ac:grpSpMk id="12" creationId="{62155A66-EB15-BDCB-F827-2FB4470E2585}"/>
          </ac:grpSpMkLst>
        </pc:grpChg>
        <pc:grpChg chg="add mod">
          <ac:chgData name="khoatuan1989@gmail.com" userId="8f87ba699b520547" providerId="LiveId" clId="{F200E093-2A1D-4E02-8908-DC258A56C66E}" dt="2022-06-27T14:14:20.764" v="167"/>
          <ac:grpSpMkLst>
            <pc:docMk/>
            <pc:sldMk cId="1654647758" sldId="401"/>
            <ac:grpSpMk id="23" creationId="{A88A2879-3717-C48C-4A84-60B6DDEC189E}"/>
          </ac:grpSpMkLst>
        </pc:grpChg>
        <pc:grpChg chg="mod">
          <ac:chgData name="khoatuan1989@gmail.com" userId="8f87ba699b520547" providerId="LiveId" clId="{F200E093-2A1D-4E02-8908-DC258A56C66E}" dt="2022-06-27T14:14:20.764" v="167"/>
          <ac:grpSpMkLst>
            <pc:docMk/>
            <pc:sldMk cId="1654647758" sldId="401"/>
            <ac:grpSpMk id="26" creationId="{319BA56E-6052-5E87-70A0-A93149E24D1E}"/>
          </ac:grpSpMkLst>
        </pc:grpChg>
        <pc:grpChg chg="add mod">
          <ac:chgData name="khoatuan1989@gmail.com" userId="8f87ba699b520547" providerId="LiveId" clId="{F200E093-2A1D-4E02-8908-DC258A56C66E}" dt="2022-06-27T14:14:40.849" v="169"/>
          <ac:grpSpMkLst>
            <pc:docMk/>
            <pc:sldMk cId="1654647758" sldId="401"/>
            <ac:grpSpMk id="34" creationId="{5861814A-7A4B-6A42-AA83-FEA7B626BF3F}"/>
          </ac:grpSpMkLst>
        </pc:grpChg>
        <pc:grpChg chg="add mod">
          <ac:chgData name="khoatuan1989@gmail.com" userId="8f87ba699b520547" providerId="LiveId" clId="{F200E093-2A1D-4E02-8908-DC258A56C66E}" dt="2022-06-27T14:14:48.131" v="170"/>
          <ac:grpSpMkLst>
            <pc:docMk/>
            <pc:sldMk cId="1654647758" sldId="401"/>
            <ac:grpSpMk id="41" creationId="{6050DC1E-A2BC-E0E0-E42C-7CE565424902}"/>
          </ac:grpSpMkLst>
        </pc:grpChg>
        <pc:grpChg chg="add mod">
          <ac:chgData name="khoatuan1989@gmail.com" userId="8f87ba699b520547" providerId="LiveId" clId="{F200E093-2A1D-4E02-8908-DC258A56C66E}" dt="2022-06-27T14:15:17.652" v="175"/>
          <ac:grpSpMkLst>
            <pc:docMk/>
            <pc:sldMk cId="1654647758" sldId="401"/>
            <ac:grpSpMk id="46" creationId="{AC47D3AB-4D8C-C1FA-7373-5D3B5B4E8789}"/>
          </ac:grpSpMkLst>
        </pc:grpChg>
        <pc:grpChg chg="mod">
          <ac:chgData name="khoatuan1989@gmail.com" userId="8f87ba699b520547" providerId="LiveId" clId="{F200E093-2A1D-4E02-8908-DC258A56C66E}" dt="2022-06-27T14:15:17.652" v="175"/>
          <ac:grpSpMkLst>
            <pc:docMk/>
            <pc:sldMk cId="1654647758" sldId="401"/>
            <ac:grpSpMk id="49" creationId="{9F4E34F4-4211-50CC-2A0B-6128614E6098}"/>
          </ac:grpSpMkLst>
        </pc:grpChg>
        <pc:picChg chg="del">
          <ac:chgData name="khoatuan1989@gmail.com" userId="8f87ba699b520547" providerId="LiveId" clId="{F200E093-2A1D-4E02-8908-DC258A56C66E}" dt="2022-06-27T14:15:30.305" v="177" actId="478"/>
          <ac:picMkLst>
            <pc:docMk/>
            <pc:sldMk cId="1654647758" sldId="401"/>
            <ac:picMk id="8" creationId="{C4D9705F-339C-73EA-2AED-9D1D479C2194}"/>
          </ac:picMkLst>
        </pc:picChg>
        <pc:picChg chg="add mod">
          <ac:chgData name="khoatuan1989@gmail.com" userId="8f87ba699b520547" providerId="LiveId" clId="{F200E093-2A1D-4E02-8908-DC258A56C66E}" dt="2022-06-27T14:14:04.781" v="165"/>
          <ac:picMkLst>
            <pc:docMk/>
            <pc:sldMk cId="1654647758" sldId="401"/>
            <ac:picMk id="21" creationId="{0BFC7BC4-3608-D8AF-0C64-26E24C91158C}"/>
          </ac:picMkLst>
        </pc:picChg>
        <pc:picChg chg="add mod">
          <ac:chgData name="khoatuan1989@gmail.com" userId="8f87ba699b520547" providerId="LiveId" clId="{F200E093-2A1D-4E02-8908-DC258A56C66E}" dt="2022-06-27T14:14:54.549" v="171"/>
          <ac:picMkLst>
            <pc:docMk/>
            <pc:sldMk cId="1654647758" sldId="401"/>
            <ac:picMk id="44" creationId="{4A4EBD1C-7D05-6B33-A351-C8BC30BE40C1}"/>
          </ac:picMkLst>
        </pc:picChg>
        <pc:picChg chg="add mod">
          <ac:chgData name="khoatuan1989@gmail.com" userId="8f87ba699b520547" providerId="LiveId" clId="{F200E093-2A1D-4E02-8908-DC258A56C66E}" dt="2022-06-27T14:15:10.535" v="174"/>
          <ac:picMkLst>
            <pc:docMk/>
            <pc:sldMk cId="1654647758" sldId="401"/>
            <ac:picMk id="45" creationId="{9CD81E34-EEE3-051E-EE21-E346746F7405}"/>
          </ac:picMkLst>
        </pc:picChg>
        <pc:picChg chg="add mod">
          <ac:chgData name="khoatuan1989@gmail.com" userId="8f87ba699b520547" providerId="LiveId" clId="{F200E093-2A1D-4E02-8908-DC258A56C66E}" dt="2022-06-27T14:15:58.864" v="180"/>
          <ac:picMkLst>
            <pc:docMk/>
            <pc:sldMk cId="1654647758" sldId="401"/>
            <ac:picMk id="58" creationId="{0AB7088F-3BE4-1BDA-3A08-9164249F905A}"/>
          </ac:picMkLst>
        </pc:picChg>
        <pc:cxnChg chg="mod">
          <ac:chgData name="khoatuan1989@gmail.com" userId="8f87ba699b520547" providerId="LiveId" clId="{F200E093-2A1D-4E02-8908-DC258A56C66E}" dt="2022-06-27T14:13:57.631" v="164"/>
          <ac:cxnSpMkLst>
            <pc:docMk/>
            <pc:sldMk cId="1654647758" sldId="401"/>
            <ac:cxnSpMk id="13" creationId="{451765A2-5DAD-4FA4-5A80-67496D29E993}"/>
          </ac:cxnSpMkLst>
        </pc:cxnChg>
        <pc:cxnChg chg="mod">
          <ac:chgData name="khoatuan1989@gmail.com" userId="8f87ba699b520547" providerId="LiveId" clId="{F200E093-2A1D-4E02-8908-DC258A56C66E}" dt="2022-06-27T14:13:57.631" v="164"/>
          <ac:cxnSpMkLst>
            <pc:docMk/>
            <pc:sldMk cId="1654647758" sldId="401"/>
            <ac:cxnSpMk id="15" creationId="{4726352A-7E53-EAF9-05A1-274EB298EFA4}"/>
          </ac:cxnSpMkLst>
        </pc:cxnChg>
        <pc:cxnChg chg="mod">
          <ac:chgData name="khoatuan1989@gmail.com" userId="8f87ba699b520547" providerId="LiveId" clId="{F200E093-2A1D-4E02-8908-DC258A56C66E}" dt="2022-06-27T14:13:57.631" v="164"/>
          <ac:cxnSpMkLst>
            <pc:docMk/>
            <pc:sldMk cId="1654647758" sldId="401"/>
            <ac:cxnSpMk id="18" creationId="{A3142289-857F-10DF-E444-B572D1374424}"/>
          </ac:cxnSpMkLst>
        </pc:cxnChg>
        <pc:cxnChg chg="mod">
          <ac:chgData name="khoatuan1989@gmail.com" userId="8f87ba699b520547" providerId="LiveId" clId="{F200E093-2A1D-4E02-8908-DC258A56C66E}" dt="2022-06-27T14:14:20.764" v="167"/>
          <ac:cxnSpMkLst>
            <pc:docMk/>
            <pc:sldMk cId="1654647758" sldId="401"/>
            <ac:cxnSpMk id="27" creationId="{B5490BE0-3DB4-3AF5-94C4-6419CF84D1A3}"/>
          </ac:cxnSpMkLst>
        </pc:cxnChg>
        <pc:cxnChg chg="mod">
          <ac:chgData name="khoatuan1989@gmail.com" userId="8f87ba699b520547" providerId="LiveId" clId="{F200E093-2A1D-4E02-8908-DC258A56C66E}" dt="2022-06-27T14:14:20.764" v="167"/>
          <ac:cxnSpMkLst>
            <pc:docMk/>
            <pc:sldMk cId="1654647758" sldId="401"/>
            <ac:cxnSpMk id="29" creationId="{D091ED32-F22C-93A4-2C32-079E2AA83148}"/>
          </ac:cxnSpMkLst>
        </pc:cxnChg>
        <pc:cxnChg chg="mod">
          <ac:chgData name="khoatuan1989@gmail.com" userId="8f87ba699b520547" providerId="LiveId" clId="{F200E093-2A1D-4E02-8908-DC258A56C66E}" dt="2022-06-27T14:14:20.764" v="167"/>
          <ac:cxnSpMkLst>
            <pc:docMk/>
            <pc:sldMk cId="1654647758" sldId="401"/>
            <ac:cxnSpMk id="30" creationId="{D1C20E9D-2054-810B-8971-47FBCA92D5EF}"/>
          </ac:cxnSpMkLst>
        </pc:cxnChg>
        <pc:cxnChg chg="mod">
          <ac:chgData name="khoatuan1989@gmail.com" userId="8f87ba699b520547" providerId="LiveId" clId="{F200E093-2A1D-4E02-8908-DC258A56C66E}" dt="2022-06-27T14:14:40.849" v="169"/>
          <ac:cxnSpMkLst>
            <pc:docMk/>
            <pc:sldMk cId="1654647758" sldId="401"/>
            <ac:cxnSpMk id="37" creationId="{9DA78676-4334-909A-7ABC-D88E3BF5A4FE}"/>
          </ac:cxnSpMkLst>
        </pc:cxnChg>
        <pc:cxnChg chg="mod">
          <ac:chgData name="khoatuan1989@gmail.com" userId="8f87ba699b520547" providerId="LiveId" clId="{F200E093-2A1D-4E02-8908-DC258A56C66E}" dt="2022-06-27T14:14:40.849" v="169"/>
          <ac:cxnSpMkLst>
            <pc:docMk/>
            <pc:sldMk cId="1654647758" sldId="401"/>
            <ac:cxnSpMk id="39" creationId="{2639917E-0DC7-7DC8-8854-57DEF715BB8D}"/>
          </ac:cxnSpMkLst>
        </pc:cxnChg>
        <pc:cxnChg chg="mod">
          <ac:chgData name="khoatuan1989@gmail.com" userId="8f87ba699b520547" providerId="LiveId" clId="{F200E093-2A1D-4E02-8908-DC258A56C66E}" dt="2022-06-27T14:14:40.849" v="169"/>
          <ac:cxnSpMkLst>
            <pc:docMk/>
            <pc:sldMk cId="1654647758" sldId="401"/>
            <ac:cxnSpMk id="40" creationId="{B074CEFB-8033-05AC-F4A6-CFD23478920D}"/>
          </ac:cxnSpMkLst>
        </pc:cxnChg>
        <pc:cxnChg chg="mod">
          <ac:chgData name="khoatuan1989@gmail.com" userId="8f87ba699b520547" providerId="LiveId" clId="{F200E093-2A1D-4E02-8908-DC258A56C66E}" dt="2022-06-27T14:15:17.652" v="175"/>
          <ac:cxnSpMkLst>
            <pc:docMk/>
            <pc:sldMk cId="1654647758" sldId="401"/>
            <ac:cxnSpMk id="50" creationId="{69E0AE08-D48E-AA53-0286-8477FD43A3AB}"/>
          </ac:cxnSpMkLst>
        </pc:cxnChg>
        <pc:cxnChg chg="mod">
          <ac:chgData name="khoatuan1989@gmail.com" userId="8f87ba699b520547" providerId="LiveId" clId="{F200E093-2A1D-4E02-8908-DC258A56C66E}" dt="2022-06-27T14:15:17.652" v="175"/>
          <ac:cxnSpMkLst>
            <pc:docMk/>
            <pc:sldMk cId="1654647758" sldId="401"/>
            <ac:cxnSpMk id="52" creationId="{DCEE901C-858B-CD1D-3F17-1C9C57EA8AB4}"/>
          </ac:cxnSpMkLst>
        </pc:cxnChg>
        <pc:cxnChg chg="mod">
          <ac:chgData name="khoatuan1989@gmail.com" userId="8f87ba699b520547" providerId="LiveId" clId="{F200E093-2A1D-4E02-8908-DC258A56C66E}" dt="2022-06-27T14:15:17.652" v="175"/>
          <ac:cxnSpMkLst>
            <pc:docMk/>
            <pc:sldMk cId="1654647758" sldId="401"/>
            <ac:cxnSpMk id="53" creationId="{2CFD9733-A582-43E2-CD89-E281226DAE75}"/>
          </ac:cxnSpMkLst>
        </pc:cxnChg>
      </pc:sldChg>
      <pc:sldChg chg="add del">
        <pc:chgData name="khoatuan1989@gmail.com" userId="8f87ba699b520547" providerId="LiveId" clId="{F200E093-2A1D-4E02-8908-DC258A56C66E}" dt="2022-06-27T14:08:46.988" v="25"/>
        <pc:sldMkLst>
          <pc:docMk/>
          <pc:sldMk cId="4153237348" sldId="401"/>
        </pc:sldMkLst>
      </pc:sldChg>
      <pc:sldChg chg="add del">
        <pc:chgData name="khoatuan1989@gmail.com" userId="8f87ba699b520547" providerId="LiveId" clId="{F200E093-2A1D-4E02-8908-DC258A56C66E}" dt="2022-06-27T14:15:03.951" v="173"/>
        <pc:sldMkLst>
          <pc:docMk/>
          <pc:sldMk cId="2319780165" sldId="402"/>
        </pc:sldMkLst>
      </pc:sldChg>
      <pc:sldMasterChg chg="modTransition modSldLayout">
        <pc:chgData name="khoatuan1989@gmail.com" userId="8f87ba699b520547" providerId="LiveId" clId="{F200E093-2A1D-4E02-8908-DC258A56C66E}" dt="2022-06-27T14:09:25.003" v="33"/>
        <pc:sldMasterMkLst>
          <pc:docMk/>
          <pc:sldMasterMk cId="427025485" sldId="2147483681"/>
        </pc:sldMasterMkLst>
        <pc:sldLayoutChg chg="modTransition">
          <pc:chgData name="khoatuan1989@gmail.com" userId="8f87ba699b520547" providerId="LiveId" clId="{F200E093-2A1D-4E02-8908-DC258A56C66E}" dt="2022-06-27T14:09:25.003" v="33"/>
          <pc:sldLayoutMkLst>
            <pc:docMk/>
            <pc:sldMasterMk cId="2823531851" sldId="2147483648"/>
            <pc:sldLayoutMk cId="2482615590" sldId="2147483651"/>
          </pc:sldLayoutMkLst>
        </pc:sldLayoutChg>
      </pc:sldMaster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9A81482-7978-465F-B375-2770A8430F03}" type="doc">
      <dgm:prSet loTypeId="urn:microsoft.com/office/officeart/2005/8/layout/cycle1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0895295-EAE2-417D-A188-D19C6656C5F3}">
      <dgm:prSet phldrT="[Text]" custT="1"/>
      <dgm:spPr/>
      <dgm:t>
        <a:bodyPr/>
        <a:lstStyle/>
        <a:p>
          <a:r>
            <a:rPr lang="en-US" sz="1400"/>
            <a:t>...</a:t>
          </a:r>
        </a:p>
      </dgm:t>
    </dgm:pt>
    <dgm:pt modelId="{9AC39494-B673-4400-A22E-652BDA185F12}" type="parTrans" cxnId="{D91C9187-79A0-4EB9-B1E2-7B347B1F1385}">
      <dgm:prSet/>
      <dgm:spPr/>
      <dgm:t>
        <a:bodyPr/>
        <a:lstStyle/>
        <a:p>
          <a:endParaRPr lang="en-US"/>
        </a:p>
      </dgm:t>
    </dgm:pt>
    <dgm:pt modelId="{8334CC85-4C2B-4EBD-A588-A746A03240E8}" type="sibTrans" cxnId="{D91C9187-79A0-4EB9-B1E2-7B347B1F1385}">
      <dgm:prSet/>
      <dgm:spPr/>
      <dgm:t>
        <a:bodyPr/>
        <a:lstStyle/>
        <a:p>
          <a:endParaRPr lang="en-US"/>
        </a:p>
      </dgm:t>
    </dgm:pt>
    <dgm:pt modelId="{0B645B40-BE8D-4BE1-ADD1-7E551D57D794}">
      <dgm:prSet phldrT="[Text]" custT="1"/>
      <dgm:spPr/>
      <dgm:t>
        <a:bodyPr/>
        <a:lstStyle/>
        <a:p>
          <a:r>
            <a:rPr lang="en-US" sz="1400"/>
            <a:t>...</a:t>
          </a:r>
        </a:p>
      </dgm:t>
    </dgm:pt>
    <dgm:pt modelId="{0C3C5AC0-0281-4F8C-ABC7-A41C8F8318E7}" type="parTrans" cxnId="{7204AC2E-9BF5-4788-9BC0-6E4DE38A1116}">
      <dgm:prSet/>
      <dgm:spPr/>
      <dgm:t>
        <a:bodyPr/>
        <a:lstStyle/>
        <a:p>
          <a:endParaRPr lang="en-US"/>
        </a:p>
      </dgm:t>
    </dgm:pt>
    <dgm:pt modelId="{8E83CE03-DF34-41BB-A9C4-20DB47010712}" type="sibTrans" cxnId="{7204AC2E-9BF5-4788-9BC0-6E4DE38A1116}">
      <dgm:prSet/>
      <dgm:spPr/>
      <dgm:t>
        <a:bodyPr/>
        <a:lstStyle/>
        <a:p>
          <a:endParaRPr lang="en-US"/>
        </a:p>
      </dgm:t>
    </dgm:pt>
    <dgm:pt modelId="{9FB1D8DD-B5C9-4575-8065-AAFE5731BB77}">
      <dgm:prSet phldrT="[Text]" custT="1"/>
      <dgm:spPr/>
      <dgm:t>
        <a:bodyPr/>
        <a:lstStyle/>
        <a:p>
          <a:r>
            <a:rPr lang="en-US" sz="1400"/>
            <a:t>...</a:t>
          </a:r>
        </a:p>
      </dgm:t>
    </dgm:pt>
    <dgm:pt modelId="{B201D079-3B87-41AF-8352-79C925E79D99}" type="parTrans" cxnId="{839A9436-37DD-4264-A692-F1AE6C4E914C}">
      <dgm:prSet/>
      <dgm:spPr/>
      <dgm:t>
        <a:bodyPr/>
        <a:lstStyle/>
        <a:p>
          <a:endParaRPr lang="en-US"/>
        </a:p>
      </dgm:t>
    </dgm:pt>
    <dgm:pt modelId="{93F7087F-E93B-4761-95FE-F1F4115B4B05}" type="sibTrans" cxnId="{839A9436-37DD-4264-A692-F1AE6C4E914C}">
      <dgm:prSet/>
      <dgm:spPr/>
      <dgm:t>
        <a:bodyPr/>
        <a:lstStyle/>
        <a:p>
          <a:endParaRPr lang="en-US"/>
        </a:p>
      </dgm:t>
    </dgm:pt>
    <dgm:pt modelId="{D62FD3A7-9923-48F7-8963-9AB0D4A0BFF8}">
      <dgm:prSet phldrT="[Text]" custT="1"/>
      <dgm:spPr/>
      <dgm:t>
        <a:bodyPr/>
        <a:lstStyle/>
        <a:p>
          <a:r>
            <a:rPr lang="en-US" sz="1400"/>
            <a:t>....</a:t>
          </a:r>
        </a:p>
      </dgm:t>
    </dgm:pt>
    <dgm:pt modelId="{167810AB-770F-43A4-973C-48D686143C41}" type="parTrans" cxnId="{07F18814-0562-4275-BCB8-D959EA3643A3}">
      <dgm:prSet/>
      <dgm:spPr/>
      <dgm:t>
        <a:bodyPr/>
        <a:lstStyle/>
        <a:p>
          <a:endParaRPr lang="en-US"/>
        </a:p>
      </dgm:t>
    </dgm:pt>
    <dgm:pt modelId="{03441225-709F-483A-9A29-39B324FD6392}" type="sibTrans" cxnId="{07F18814-0562-4275-BCB8-D959EA3643A3}">
      <dgm:prSet/>
      <dgm:spPr/>
      <dgm:t>
        <a:bodyPr/>
        <a:lstStyle/>
        <a:p>
          <a:endParaRPr lang="en-US"/>
        </a:p>
      </dgm:t>
    </dgm:pt>
    <dgm:pt modelId="{67F76AA3-7AD1-4F98-9F5D-AC2DB60C463A}">
      <dgm:prSet phldrT="[Text]" custT="1"/>
      <dgm:spPr/>
      <dgm:t>
        <a:bodyPr/>
        <a:lstStyle/>
        <a:p>
          <a:r>
            <a:rPr lang="en-US" sz="1400"/>
            <a:t>....</a:t>
          </a:r>
        </a:p>
      </dgm:t>
    </dgm:pt>
    <dgm:pt modelId="{A271BF27-CF2C-4D2A-9579-F10F83E2A383}" type="parTrans" cxnId="{1AFFCE14-189E-4274-938A-4446504F7E2B}">
      <dgm:prSet/>
      <dgm:spPr/>
      <dgm:t>
        <a:bodyPr/>
        <a:lstStyle/>
        <a:p>
          <a:endParaRPr lang="en-US"/>
        </a:p>
      </dgm:t>
    </dgm:pt>
    <dgm:pt modelId="{477D652A-0AB2-44FA-88A1-5D8F424C140F}" type="sibTrans" cxnId="{1AFFCE14-189E-4274-938A-4446504F7E2B}">
      <dgm:prSet/>
      <dgm:spPr/>
      <dgm:t>
        <a:bodyPr/>
        <a:lstStyle/>
        <a:p>
          <a:endParaRPr lang="en-US"/>
        </a:p>
      </dgm:t>
    </dgm:pt>
    <dgm:pt modelId="{046D3831-9A28-44E1-98B4-FA19E9C2E327}">
      <dgm:prSet custT="1"/>
      <dgm:spPr/>
      <dgm:t>
        <a:bodyPr/>
        <a:lstStyle/>
        <a:p>
          <a:r>
            <a:rPr lang="en-US" sz="1400"/>
            <a:t>....</a:t>
          </a:r>
        </a:p>
      </dgm:t>
    </dgm:pt>
    <dgm:pt modelId="{BB63E012-1450-4640-B1CF-6098B4F53738}" type="parTrans" cxnId="{373F4D35-ED08-4847-991F-05717441C00F}">
      <dgm:prSet/>
      <dgm:spPr/>
      <dgm:t>
        <a:bodyPr/>
        <a:lstStyle/>
        <a:p>
          <a:endParaRPr lang="en-US"/>
        </a:p>
      </dgm:t>
    </dgm:pt>
    <dgm:pt modelId="{AE41DEA3-8F00-4790-8A6A-BC48E01259B7}" type="sibTrans" cxnId="{373F4D35-ED08-4847-991F-05717441C00F}">
      <dgm:prSet/>
      <dgm:spPr/>
      <dgm:t>
        <a:bodyPr/>
        <a:lstStyle/>
        <a:p>
          <a:endParaRPr lang="en-US"/>
        </a:p>
      </dgm:t>
    </dgm:pt>
    <dgm:pt modelId="{10CB42DC-0D20-4E13-84A8-1C6AF67F397D}" type="pres">
      <dgm:prSet presAssocID="{B9A81482-7978-465F-B375-2770A8430F03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1FCE24A-6BCE-46BE-B3F8-68064A7DE8C5}" type="pres">
      <dgm:prSet presAssocID="{20895295-EAE2-417D-A188-D19C6656C5F3}" presName="dummy" presStyleCnt="0"/>
      <dgm:spPr/>
    </dgm:pt>
    <dgm:pt modelId="{76BE0B34-C782-48DD-85A8-8CA8D536E04D}" type="pres">
      <dgm:prSet presAssocID="{20895295-EAE2-417D-A188-D19C6656C5F3}" presName="node" presStyleLbl="revTx" presStyleIdx="0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C3D51B0-0DA0-4F5B-8DB3-4A8FCDEEBEAD}" type="pres">
      <dgm:prSet presAssocID="{8334CC85-4C2B-4EBD-A588-A746A03240E8}" presName="sibTrans" presStyleLbl="node1" presStyleIdx="0" presStyleCnt="6"/>
      <dgm:spPr/>
      <dgm:t>
        <a:bodyPr/>
        <a:lstStyle/>
        <a:p>
          <a:endParaRPr lang="en-US"/>
        </a:p>
      </dgm:t>
    </dgm:pt>
    <dgm:pt modelId="{9539FD9A-88B5-4C1B-BA19-0369321BAC4E}" type="pres">
      <dgm:prSet presAssocID="{0B645B40-BE8D-4BE1-ADD1-7E551D57D794}" presName="dummy" presStyleCnt="0"/>
      <dgm:spPr/>
    </dgm:pt>
    <dgm:pt modelId="{F9863B56-1850-4923-9169-780EFD868980}" type="pres">
      <dgm:prSet presAssocID="{0B645B40-BE8D-4BE1-ADD1-7E551D57D794}" presName="node" presStyleLbl="revTx" presStyleIdx="1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700EF41-80F1-459E-84C3-3CD04F0B255D}" type="pres">
      <dgm:prSet presAssocID="{8E83CE03-DF34-41BB-A9C4-20DB47010712}" presName="sibTrans" presStyleLbl="node1" presStyleIdx="1" presStyleCnt="6"/>
      <dgm:spPr/>
      <dgm:t>
        <a:bodyPr/>
        <a:lstStyle/>
        <a:p>
          <a:endParaRPr lang="en-US"/>
        </a:p>
      </dgm:t>
    </dgm:pt>
    <dgm:pt modelId="{7B7B56F8-7BF6-445A-98C6-C39ACE7DD7A3}" type="pres">
      <dgm:prSet presAssocID="{9FB1D8DD-B5C9-4575-8065-AAFE5731BB77}" presName="dummy" presStyleCnt="0"/>
      <dgm:spPr/>
    </dgm:pt>
    <dgm:pt modelId="{EB89FAD8-A6ED-4371-84C5-4EAF9B48E3A4}" type="pres">
      <dgm:prSet presAssocID="{9FB1D8DD-B5C9-4575-8065-AAFE5731BB77}" presName="node" presStyleLbl="revTx" presStyleIdx="2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E31649F-38B8-4FEC-9694-A4C9006959A6}" type="pres">
      <dgm:prSet presAssocID="{93F7087F-E93B-4761-95FE-F1F4115B4B05}" presName="sibTrans" presStyleLbl="node1" presStyleIdx="2" presStyleCnt="6"/>
      <dgm:spPr/>
      <dgm:t>
        <a:bodyPr/>
        <a:lstStyle/>
        <a:p>
          <a:endParaRPr lang="en-US"/>
        </a:p>
      </dgm:t>
    </dgm:pt>
    <dgm:pt modelId="{537CC862-8674-45EF-90F7-4099E4470CF6}" type="pres">
      <dgm:prSet presAssocID="{D62FD3A7-9923-48F7-8963-9AB0D4A0BFF8}" presName="dummy" presStyleCnt="0"/>
      <dgm:spPr/>
    </dgm:pt>
    <dgm:pt modelId="{3E905BD9-6B3B-4587-BA26-5774A17B5F49}" type="pres">
      <dgm:prSet presAssocID="{D62FD3A7-9923-48F7-8963-9AB0D4A0BFF8}" presName="node" presStyleLbl="revTx" presStyleIdx="3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6EACE2B-EF6C-4D0E-93FA-ECB0A89B4EB4}" type="pres">
      <dgm:prSet presAssocID="{03441225-709F-483A-9A29-39B324FD6392}" presName="sibTrans" presStyleLbl="node1" presStyleIdx="3" presStyleCnt="6"/>
      <dgm:spPr/>
      <dgm:t>
        <a:bodyPr/>
        <a:lstStyle/>
        <a:p>
          <a:endParaRPr lang="en-US"/>
        </a:p>
      </dgm:t>
    </dgm:pt>
    <dgm:pt modelId="{D40E2BAF-9975-4208-9F44-E2E36DF2919E}" type="pres">
      <dgm:prSet presAssocID="{046D3831-9A28-44E1-98B4-FA19E9C2E327}" presName="dummy" presStyleCnt="0"/>
      <dgm:spPr/>
    </dgm:pt>
    <dgm:pt modelId="{466D613A-AF0A-47F9-BE62-C39B74C6B56B}" type="pres">
      <dgm:prSet presAssocID="{046D3831-9A28-44E1-98B4-FA19E9C2E327}" presName="node" presStyleLbl="revTx" presStyleIdx="4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195233D-7E89-4C39-BFDC-2283E6E0C640}" type="pres">
      <dgm:prSet presAssocID="{AE41DEA3-8F00-4790-8A6A-BC48E01259B7}" presName="sibTrans" presStyleLbl="node1" presStyleIdx="4" presStyleCnt="6"/>
      <dgm:spPr/>
      <dgm:t>
        <a:bodyPr/>
        <a:lstStyle/>
        <a:p>
          <a:endParaRPr lang="en-US"/>
        </a:p>
      </dgm:t>
    </dgm:pt>
    <dgm:pt modelId="{8FF18644-001E-42F4-80A3-E2C16E7EF602}" type="pres">
      <dgm:prSet presAssocID="{67F76AA3-7AD1-4F98-9F5D-AC2DB60C463A}" presName="dummy" presStyleCnt="0"/>
      <dgm:spPr/>
    </dgm:pt>
    <dgm:pt modelId="{F19C9676-340F-48FB-A2EE-8FF90EF30D98}" type="pres">
      <dgm:prSet presAssocID="{67F76AA3-7AD1-4F98-9F5D-AC2DB60C463A}" presName="node" presStyleLbl="revTx" presStyleIdx="5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638AECD-C36D-4245-91CF-E2824937BCFC}" type="pres">
      <dgm:prSet presAssocID="{477D652A-0AB2-44FA-88A1-5D8F424C140F}" presName="sibTrans" presStyleLbl="node1" presStyleIdx="5" presStyleCnt="6"/>
      <dgm:spPr/>
      <dgm:t>
        <a:bodyPr/>
        <a:lstStyle/>
        <a:p>
          <a:endParaRPr lang="en-US"/>
        </a:p>
      </dgm:t>
    </dgm:pt>
  </dgm:ptLst>
  <dgm:cxnLst>
    <dgm:cxn modelId="{3117308D-4BAA-408B-924A-E4F5AD1BFF00}" type="presOf" srcId="{9FB1D8DD-B5C9-4575-8065-AAFE5731BB77}" destId="{EB89FAD8-A6ED-4371-84C5-4EAF9B48E3A4}" srcOrd="0" destOrd="0" presId="urn:microsoft.com/office/officeart/2005/8/layout/cycle1"/>
    <dgm:cxn modelId="{C202DC0A-0F0F-485F-A3FA-6C010E01C5BD}" type="presOf" srcId="{8334CC85-4C2B-4EBD-A588-A746A03240E8}" destId="{9C3D51B0-0DA0-4F5B-8DB3-4A8FCDEEBEAD}" srcOrd="0" destOrd="0" presId="urn:microsoft.com/office/officeart/2005/8/layout/cycle1"/>
    <dgm:cxn modelId="{07B89C6E-67F8-4C55-AB7E-5E5F67B710BD}" type="presOf" srcId="{0B645B40-BE8D-4BE1-ADD1-7E551D57D794}" destId="{F9863B56-1850-4923-9169-780EFD868980}" srcOrd="0" destOrd="0" presId="urn:microsoft.com/office/officeart/2005/8/layout/cycle1"/>
    <dgm:cxn modelId="{93F0771D-E7C2-48E3-BB7C-0A9E54E43A58}" type="presOf" srcId="{03441225-709F-483A-9A29-39B324FD6392}" destId="{56EACE2B-EF6C-4D0E-93FA-ECB0A89B4EB4}" srcOrd="0" destOrd="0" presId="urn:microsoft.com/office/officeart/2005/8/layout/cycle1"/>
    <dgm:cxn modelId="{7204AC2E-9BF5-4788-9BC0-6E4DE38A1116}" srcId="{B9A81482-7978-465F-B375-2770A8430F03}" destId="{0B645B40-BE8D-4BE1-ADD1-7E551D57D794}" srcOrd="1" destOrd="0" parTransId="{0C3C5AC0-0281-4F8C-ABC7-A41C8F8318E7}" sibTransId="{8E83CE03-DF34-41BB-A9C4-20DB47010712}"/>
    <dgm:cxn modelId="{07F18814-0562-4275-BCB8-D959EA3643A3}" srcId="{B9A81482-7978-465F-B375-2770A8430F03}" destId="{D62FD3A7-9923-48F7-8963-9AB0D4A0BFF8}" srcOrd="3" destOrd="0" parTransId="{167810AB-770F-43A4-973C-48D686143C41}" sibTransId="{03441225-709F-483A-9A29-39B324FD6392}"/>
    <dgm:cxn modelId="{373F4D35-ED08-4847-991F-05717441C00F}" srcId="{B9A81482-7978-465F-B375-2770A8430F03}" destId="{046D3831-9A28-44E1-98B4-FA19E9C2E327}" srcOrd="4" destOrd="0" parTransId="{BB63E012-1450-4640-B1CF-6098B4F53738}" sibTransId="{AE41DEA3-8F00-4790-8A6A-BC48E01259B7}"/>
    <dgm:cxn modelId="{0A21C765-07E7-41AB-8D49-7788AC2ACFA9}" type="presOf" srcId="{8E83CE03-DF34-41BB-A9C4-20DB47010712}" destId="{E700EF41-80F1-459E-84C3-3CD04F0B255D}" srcOrd="0" destOrd="0" presId="urn:microsoft.com/office/officeart/2005/8/layout/cycle1"/>
    <dgm:cxn modelId="{839A9436-37DD-4264-A692-F1AE6C4E914C}" srcId="{B9A81482-7978-465F-B375-2770A8430F03}" destId="{9FB1D8DD-B5C9-4575-8065-AAFE5731BB77}" srcOrd="2" destOrd="0" parTransId="{B201D079-3B87-41AF-8352-79C925E79D99}" sibTransId="{93F7087F-E93B-4761-95FE-F1F4115B4B05}"/>
    <dgm:cxn modelId="{D5FB974D-7927-4257-9E7A-CEA1EF65AF66}" type="presOf" srcId="{B9A81482-7978-465F-B375-2770A8430F03}" destId="{10CB42DC-0D20-4E13-84A8-1C6AF67F397D}" srcOrd="0" destOrd="0" presId="urn:microsoft.com/office/officeart/2005/8/layout/cycle1"/>
    <dgm:cxn modelId="{82A077BB-3983-4BF4-9C62-E5962CC4FDD4}" type="presOf" srcId="{20895295-EAE2-417D-A188-D19C6656C5F3}" destId="{76BE0B34-C782-48DD-85A8-8CA8D536E04D}" srcOrd="0" destOrd="0" presId="urn:microsoft.com/office/officeart/2005/8/layout/cycle1"/>
    <dgm:cxn modelId="{08F0E43A-CE9B-4FED-85F4-E32C42899B31}" type="presOf" srcId="{477D652A-0AB2-44FA-88A1-5D8F424C140F}" destId="{1638AECD-C36D-4245-91CF-E2824937BCFC}" srcOrd="0" destOrd="0" presId="urn:microsoft.com/office/officeart/2005/8/layout/cycle1"/>
    <dgm:cxn modelId="{41236D6B-E980-4922-AE5C-3779A0BCC779}" type="presOf" srcId="{D62FD3A7-9923-48F7-8963-9AB0D4A0BFF8}" destId="{3E905BD9-6B3B-4587-BA26-5774A17B5F49}" srcOrd="0" destOrd="0" presId="urn:microsoft.com/office/officeart/2005/8/layout/cycle1"/>
    <dgm:cxn modelId="{8E56CC6B-8FE3-4A6B-818A-4B7F3CADD4AF}" type="presOf" srcId="{93F7087F-E93B-4761-95FE-F1F4115B4B05}" destId="{3E31649F-38B8-4FEC-9694-A4C9006959A6}" srcOrd="0" destOrd="0" presId="urn:microsoft.com/office/officeart/2005/8/layout/cycle1"/>
    <dgm:cxn modelId="{D91C9187-79A0-4EB9-B1E2-7B347B1F1385}" srcId="{B9A81482-7978-465F-B375-2770A8430F03}" destId="{20895295-EAE2-417D-A188-D19C6656C5F3}" srcOrd="0" destOrd="0" parTransId="{9AC39494-B673-4400-A22E-652BDA185F12}" sibTransId="{8334CC85-4C2B-4EBD-A588-A746A03240E8}"/>
    <dgm:cxn modelId="{C2B85FD8-041F-411C-B2B5-32DC99397810}" type="presOf" srcId="{67F76AA3-7AD1-4F98-9F5D-AC2DB60C463A}" destId="{F19C9676-340F-48FB-A2EE-8FF90EF30D98}" srcOrd="0" destOrd="0" presId="urn:microsoft.com/office/officeart/2005/8/layout/cycle1"/>
    <dgm:cxn modelId="{680AF3BC-4D89-4719-8B04-BFBFF589392D}" type="presOf" srcId="{046D3831-9A28-44E1-98B4-FA19E9C2E327}" destId="{466D613A-AF0A-47F9-BE62-C39B74C6B56B}" srcOrd="0" destOrd="0" presId="urn:microsoft.com/office/officeart/2005/8/layout/cycle1"/>
    <dgm:cxn modelId="{1AFFCE14-189E-4274-938A-4446504F7E2B}" srcId="{B9A81482-7978-465F-B375-2770A8430F03}" destId="{67F76AA3-7AD1-4F98-9F5D-AC2DB60C463A}" srcOrd="5" destOrd="0" parTransId="{A271BF27-CF2C-4D2A-9579-F10F83E2A383}" sibTransId="{477D652A-0AB2-44FA-88A1-5D8F424C140F}"/>
    <dgm:cxn modelId="{9511F53E-94CC-4166-9889-A2537B520FE1}" type="presOf" srcId="{AE41DEA3-8F00-4790-8A6A-BC48E01259B7}" destId="{6195233D-7E89-4C39-BFDC-2283E6E0C640}" srcOrd="0" destOrd="0" presId="urn:microsoft.com/office/officeart/2005/8/layout/cycle1"/>
    <dgm:cxn modelId="{FDDBC78B-5A14-4EEB-934D-9662D9077450}" type="presParOf" srcId="{10CB42DC-0D20-4E13-84A8-1C6AF67F397D}" destId="{F1FCE24A-6BCE-46BE-B3F8-68064A7DE8C5}" srcOrd="0" destOrd="0" presId="urn:microsoft.com/office/officeart/2005/8/layout/cycle1"/>
    <dgm:cxn modelId="{C70EBB45-ED54-472E-861E-FB3D49E56147}" type="presParOf" srcId="{10CB42DC-0D20-4E13-84A8-1C6AF67F397D}" destId="{76BE0B34-C782-48DD-85A8-8CA8D536E04D}" srcOrd="1" destOrd="0" presId="urn:microsoft.com/office/officeart/2005/8/layout/cycle1"/>
    <dgm:cxn modelId="{CB3ED59D-E0DA-482B-A02D-D1668FC2CCA8}" type="presParOf" srcId="{10CB42DC-0D20-4E13-84A8-1C6AF67F397D}" destId="{9C3D51B0-0DA0-4F5B-8DB3-4A8FCDEEBEAD}" srcOrd="2" destOrd="0" presId="urn:microsoft.com/office/officeart/2005/8/layout/cycle1"/>
    <dgm:cxn modelId="{F06520CD-6A52-4AE7-A828-21A83B047F9A}" type="presParOf" srcId="{10CB42DC-0D20-4E13-84A8-1C6AF67F397D}" destId="{9539FD9A-88B5-4C1B-BA19-0369321BAC4E}" srcOrd="3" destOrd="0" presId="urn:microsoft.com/office/officeart/2005/8/layout/cycle1"/>
    <dgm:cxn modelId="{B3A7407C-9441-4515-AFF3-0CC69ACA5DF9}" type="presParOf" srcId="{10CB42DC-0D20-4E13-84A8-1C6AF67F397D}" destId="{F9863B56-1850-4923-9169-780EFD868980}" srcOrd="4" destOrd="0" presId="urn:microsoft.com/office/officeart/2005/8/layout/cycle1"/>
    <dgm:cxn modelId="{CB48BB56-D8E3-4E74-BC81-7B1BF3C60AAD}" type="presParOf" srcId="{10CB42DC-0D20-4E13-84A8-1C6AF67F397D}" destId="{E700EF41-80F1-459E-84C3-3CD04F0B255D}" srcOrd="5" destOrd="0" presId="urn:microsoft.com/office/officeart/2005/8/layout/cycle1"/>
    <dgm:cxn modelId="{2ACD4725-6986-44C6-A0FE-565C29792345}" type="presParOf" srcId="{10CB42DC-0D20-4E13-84A8-1C6AF67F397D}" destId="{7B7B56F8-7BF6-445A-98C6-C39ACE7DD7A3}" srcOrd="6" destOrd="0" presId="urn:microsoft.com/office/officeart/2005/8/layout/cycle1"/>
    <dgm:cxn modelId="{49D20B4E-336C-4C94-AF38-6B4EBA758871}" type="presParOf" srcId="{10CB42DC-0D20-4E13-84A8-1C6AF67F397D}" destId="{EB89FAD8-A6ED-4371-84C5-4EAF9B48E3A4}" srcOrd="7" destOrd="0" presId="urn:microsoft.com/office/officeart/2005/8/layout/cycle1"/>
    <dgm:cxn modelId="{48E21270-06FB-42AF-8A5B-6AEEEBE59AEB}" type="presParOf" srcId="{10CB42DC-0D20-4E13-84A8-1C6AF67F397D}" destId="{3E31649F-38B8-4FEC-9694-A4C9006959A6}" srcOrd="8" destOrd="0" presId="urn:microsoft.com/office/officeart/2005/8/layout/cycle1"/>
    <dgm:cxn modelId="{57F21A7A-496F-4907-A5DC-72543F0946B5}" type="presParOf" srcId="{10CB42DC-0D20-4E13-84A8-1C6AF67F397D}" destId="{537CC862-8674-45EF-90F7-4099E4470CF6}" srcOrd="9" destOrd="0" presId="urn:microsoft.com/office/officeart/2005/8/layout/cycle1"/>
    <dgm:cxn modelId="{082605A6-31E9-4A84-B1F7-449B3821AF6C}" type="presParOf" srcId="{10CB42DC-0D20-4E13-84A8-1C6AF67F397D}" destId="{3E905BD9-6B3B-4587-BA26-5774A17B5F49}" srcOrd="10" destOrd="0" presId="urn:microsoft.com/office/officeart/2005/8/layout/cycle1"/>
    <dgm:cxn modelId="{C747B38A-7D96-4464-974D-69BAF044EBF7}" type="presParOf" srcId="{10CB42DC-0D20-4E13-84A8-1C6AF67F397D}" destId="{56EACE2B-EF6C-4D0E-93FA-ECB0A89B4EB4}" srcOrd="11" destOrd="0" presId="urn:microsoft.com/office/officeart/2005/8/layout/cycle1"/>
    <dgm:cxn modelId="{64422B9E-CCA0-424E-AA0B-D76FE9464D9C}" type="presParOf" srcId="{10CB42DC-0D20-4E13-84A8-1C6AF67F397D}" destId="{D40E2BAF-9975-4208-9F44-E2E36DF2919E}" srcOrd="12" destOrd="0" presId="urn:microsoft.com/office/officeart/2005/8/layout/cycle1"/>
    <dgm:cxn modelId="{74E7B1C9-0314-4579-A8D7-FE15588753DB}" type="presParOf" srcId="{10CB42DC-0D20-4E13-84A8-1C6AF67F397D}" destId="{466D613A-AF0A-47F9-BE62-C39B74C6B56B}" srcOrd="13" destOrd="0" presId="urn:microsoft.com/office/officeart/2005/8/layout/cycle1"/>
    <dgm:cxn modelId="{87C08C12-A9A5-4193-8733-D6277263617B}" type="presParOf" srcId="{10CB42DC-0D20-4E13-84A8-1C6AF67F397D}" destId="{6195233D-7E89-4C39-BFDC-2283E6E0C640}" srcOrd="14" destOrd="0" presId="urn:microsoft.com/office/officeart/2005/8/layout/cycle1"/>
    <dgm:cxn modelId="{C54D4F26-53FF-4501-BBE2-08883F3BB5B5}" type="presParOf" srcId="{10CB42DC-0D20-4E13-84A8-1C6AF67F397D}" destId="{8FF18644-001E-42F4-80A3-E2C16E7EF602}" srcOrd="15" destOrd="0" presId="urn:microsoft.com/office/officeart/2005/8/layout/cycle1"/>
    <dgm:cxn modelId="{2EAFCCE0-4DBB-4009-9AA5-BC799FBF50D0}" type="presParOf" srcId="{10CB42DC-0D20-4E13-84A8-1C6AF67F397D}" destId="{F19C9676-340F-48FB-A2EE-8FF90EF30D98}" srcOrd="16" destOrd="0" presId="urn:microsoft.com/office/officeart/2005/8/layout/cycle1"/>
    <dgm:cxn modelId="{1AE8CFDA-2F9E-4771-AA2D-D91E1D1625B8}" type="presParOf" srcId="{10CB42DC-0D20-4E13-84A8-1C6AF67F397D}" destId="{1638AECD-C36D-4245-91CF-E2824937BCFC}" srcOrd="17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AAB3194-E80F-471C-9BEB-38DBDECF689E}" type="doc">
      <dgm:prSet loTypeId="urn:microsoft.com/office/officeart/2005/8/layout/cycle1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6F25FED-04F5-4C9E-B5A0-ED17C88AEBAA}">
      <dgm:prSet phldrT="[Text]" custT="1"/>
      <dgm:spPr/>
      <dgm:t>
        <a:bodyPr/>
        <a:lstStyle/>
        <a:p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2: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ầm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ú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ên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ọt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ữa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ì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ầm</a:t>
          </a:r>
          <a:endParaRPr lang="en-US" sz="26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8EBD706-8CE0-4395-8DB0-E807971DE4E6}" type="parTrans" cxnId="{095B64F9-F4AC-4BD3-B0E5-B31C565AF723}">
      <dgm:prSet/>
      <dgm:spPr/>
      <dgm:t>
        <a:bodyPr/>
        <a:lstStyle/>
        <a:p>
          <a:endParaRPr lang="en-US"/>
        </a:p>
      </dgm:t>
    </dgm:pt>
    <dgm:pt modelId="{7CC3F85A-E55F-415E-97C7-7128E5461631}" type="sibTrans" cxnId="{095B64F9-F4AC-4BD3-B0E5-B31C565AF723}">
      <dgm:prSet/>
      <dgm:spPr/>
      <dgm:t>
        <a:bodyPr/>
        <a:lstStyle/>
        <a:p>
          <a:endParaRPr lang="en-US" sz="2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9AB8712-DA07-446A-A560-54899977BD58}">
      <dgm:prSet phldrT="[Text]" custT="1"/>
      <dgm:spPr/>
      <dgm:t>
        <a:bodyPr/>
        <a:lstStyle/>
        <a:p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3: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ầm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ằm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ữa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ỏ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ạt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àm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ôi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</dgm:t>
    </dgm:pt>
    <dgm:pt modelId="{36083360-F92C-4436-894D-320548B51223}" type="parTrans" cxnId="{21A4A211-57D0-45FE-838C-91B5F152A2E1}">
      <dgm:prSet/>
      <dgm:spPr/>
      <dgm:t>
        <a:bodyPr/>
        <a:lstStyle/>
        <a:p>
          <a:endParaRPr lang="en-US"/>
        </a:p>
      </dgm:t>
    </dgm:pt>
    <dgm:pt modelId="{8801C391-5E37-4E10-84AE-D8508FBF81AD}" type="sibTrans" cxnId="{21A4A211-57D0-45FE-838C-91B5F152A2E1}">
      <dgm:prSet/>
      <dgm:spPr/>
      <dgm:t>
        <a:bodyPr/>
        <a:lstStyle/>
        <a:p>
          <a:endParaRPr lang="en-US" sz="2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638B6D3-2FB5-4965-B06B-391367E3FAB3}">
      <dgm:prSet phldrT="[Text]" custT="1"/>
      <dgm:spPr/>
      <dgm:t>
        <a:bodyPr/>
        <a:lstStyle/>
        <a:p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4: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ầm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ở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ắt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ón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ia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ắng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ông</a:t>
          </a:r>
          <a:endParaRPr lang="en-US" sz="26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A869F9F-B980-4F41-B9F0-F8DB43E59708}" type="parTrans" cxnId="{0F1C70CE-0166-4785-BD57-8645429DAA7B}">
      <dgm:prSet/>
      <dgm:spPr/>
      <dgm:t>
        <a:bodyPr/>
        <a:lstStyle/>
        <a:p>
          <a:endParaRPr lang="en-US"/>
        </a:p>
      </dgm:t>
    </dgm:pt>
    <dgm:pt modelId="{19F3DB60-3BBB-4264-A13E-69D75E653F77}" type="sibTrans" cxnId="{0F1C70CE-0166-4785-BD57-8645429DAA7B}">
      <dgm:prSet/>
      <dgm:spPr/>
      <dgm:t>
        <a:bodyPr/>
        <a:lstStyle/>
        <a:p>
          <a:endParaRPr lang="en-US" sz="2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76F4862-57A7-4C63-B074-40D05786F7AA}">
      <dgm:prSet phldrT="[Text]" custT="1"/>
      <dgm:spPr/>
      <dgm:t>
        <a:bodyPr/>
        <a:lstStyle/>
        <a:p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5: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ây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ã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ành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á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xanh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ập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ẹ</a:t>
          </a:r>
          <a:endParaRPr lang="en-US" sz="26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EAA942C-5875-4E4F-B6FE-70D5CEE625ED}" type="parTrans" cxnId="{49279499-D61C-457C-AEA5-0D97C8EF157A}">
      <dgm:prSet/>
      <dgm:spPr/>
      <dgm:t>
        <a:bodyPr/>
        <a:lstStyle/>
        <a:p>
          <a:endParaRPr lang="en-US"/>
        </a:p>
      </dgm:t>
    </dgm:pt>
    <dgm:pt modelId="{BEF17EA3-3E4C-41BB-9681-A34496DFC893}" type="sibTrans" cxnId="{49279499-D61C-457C-AEA5-0D97C8EF157A}">
      <dgm:prSet/>
      <dgm:spPr/>
      <dgm:t>
        <a:bodyPr/>
        <a:lstStyle/>
        <a:p>
          <a:endParaRPr lang="en-US" sz="2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6EBE186-D959-401E-87A0-11B852139CC5}">
      <dgm:prSet custT="1"/>
      <dgm:spPr/>
      <dgm:t>
        <a:bodyPr/>
        <a:lstStyle/>
        <a:p>
          <a:endParaRPr lang="en-US" sz="2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DBAC2A5-1574-4DDC-9E77-260EC2BE4C4D}" type="parTrans" cxnId="{87910D84-6C15-40FA-9D96-532E9621C7CE}">
      <dgm:prSet/>
      <dgm:spPr/>
      <dgm:t>
        <a:bodyPr/>
        <a:lstStyle/>
        <a:p>
          <a:endParaRPr lang="en-US"/>
        </a:p>
      </dgm:t>
    </dgm:pt>
    <dgm:pt modelId="{8D9D92D4-7976-40C6-BC32-9597775EBB64}" type="sibTrans" cxnId="{87910D84-6C15-40FA-9D96-532E9621C7CE}">
      <dgm:prSet/>
      <dgm:spPr/>
      <dgm:t>
        <a:bodyPr/>
        <a:lstStyle/>
        <a:p>
          <a:endParaRPr lang="en-US" sz="2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18C2AD1-550D-422D-8EEE-3514A2E03E2E}">
      <dgm:prSet phldrT="[Text]" custT="1"/>
      <dgm:spPr/>
      <dgm:t>
        <a:bodyPr/>
        <a:lstStyle/>
        <a:p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1: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ạt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ằm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ặng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inh</a:t>
          </a:r>
          <a:endParaRPr lang="en-US" sz="26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3E21B8-39A7-4F08-B74D-17FEF322C426}" type="sibTrans" cxnId="{EAFB0652-C822-41C7-93A1-5E958FE30D52}">
      <dgm:prSet/>
      <dgm:spPr/>
      <dgm:t>
        <a:bodyPr/>
        <a:lstStyle/>
        <a:p>
          <a:endParaRPr lang="en-US" sz="2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F1EE666-81C4-4359-9867-F2E75C24D96F}" type="parTrans" cxnId="{EAFB0652-C822-41C7-93A1-5E958FE30D52}">
      <dgm:prSet/>
      <dgm:spPr/>
      <dgm:t>
        <a:bodyPr/>
        <a:lstStyle/>
        <a:p>
          <a:endParaRPr lang="en-US"/>
        </a:p>
      </dgm:t>
    </dgm:pt>
    <dgm:pt modelId="{0A68AFAF-D3C0-423A-BE48-AAF290BB734A}" type="pres">
      <dgm:prSet presAssocID="{7AAB3194-E80F-471C-9BEB-38DBDECF689E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1EFC8EA-440F-488A-AD69-001727422E0C}" type="pres">
      <dgm:prSet presAssocID="{418C2AD1-550D-422D-8EEE-3514A2E03E2E}" presName="dummy" presStyleCnt="0"/>
      <dgm:spPr/>
    </dgm:pt>
    <dgm:pt modelId="{DBBD8998-5F06-4EBA-B512-64939F41DB16}" type="pres">
      <dgm:prSet presAssocID="{418C2AD1-550D-422D-8EEE-3514A2E03E2E}" presName="node" presStyleLbl="revTx" presStyleIdx="0" presStyleCnt="6" custScaleX="901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66D3DA3-871C-486A-B1BF-019359F6455D}" type="pres">
      <dgm:prSet presAssocID="{643E21B8-39A7-4F08-B74D-17FEF322C426}" presName="sibTrans" presStyleLbl="node1" presStyleIdx="0" presStyleCnt="6"/>
      <dgm:spPr/>
      <dgm:t>
        <a:bodyPr/>
        <a:lstStyle/>
        <a:p>
          <a:endParaRPr lang="en-US"/>
        </a:p>
      </dgm:t>
    </dgm:pt>
    <dgm:pt modelId="{661021A4-D843-4210-8153-7F694941B354}" type="pres">
      <dgm:prSet presAssocID="{96F25FED-04F5-4C9E-B5A0-ED17C88AEBAA}" presName="dummy" presStyleCnt="0"/>
      <dgm:spPr/>
    </dgm:pt>
    <dgm:pt modelId="{3344840B-51A3-4AD5-8D3A-57A5236FF7CB}" type="pres">
      <dgm:prSet presAssocID="{96F25FED-04F5-4C9E-B5A0-ED17C88AEBAA}" presName="node" presStyleLbl="revTx" presStyleIdx="1" presStyleCnt="6" custScaleX="31218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716E436-324B-4483-A716-F694753DF288}" type="pres">
      <dgm:prSet presAssocID="{7CC3F85A-E55F-415E-97C7-7128E5461631}" presName="sibTrans" presStyleLbl="node1" presStyleIdx="1" presStyleCnt="6"/>
      <dgm:spPr/>
      <dgm:t>
        <a:bodyPr/>
        <a:lstStyle/>
        <a:p>
          <a:endParaRPr lang="en-US"/>
        </a:p>
      </dgm:t>
    </dgm:pt>
    <dgm:pt modelId="{981064F1-5969-4BC6-9F80-416C8EB4747D}" type="pres">
      <dgm:prSet presAssocID="{39AB8712-DA07-446A-A560-54899977BD58}" presName="dummy" presStyleCnt="0"/>
      <dgm:spPr/>
    </dgm:pt>
    <dgm:pt modelId="{76CAF76C-8286-4D46-A567-B92950625145}" type="pres">
      <dgm:prSet presAssocID="{39AB8712-DA07-446A-A560-54899977BD58}" presName="node" presStyleLbl="revTx" presStyleIdx="2" presStyleCnt="6" custScaleX="281338" custScaleY="69542" custRadScaleRad="102657" custRadScaleInc="-5929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961ED4D-7D6A-4D5A-B19C-1D3ECBA52286}" type="pres">
      <dgm:prSet presAssocID="{8801C391-5E37-4E10-84AE-D8508FBF81AD}" presName="sibTrans" presStyleLbl="node1" presStyleIdx="2" presStyleCnt="6"/>
      <dgm:spPr/>
      <dgm:t>
        <a:bodyPr/>
        <a:lstStyle/>
        <a:p>
          <a:endParaRPr lang="en-US"/>
        </a:p>
      </dgm:t>
    </dgm:pt>
    <dgm:pt modelId="{07570F74-43BC-4224-BEF0-227AA0470E9F}" type="pres">
      <dgm:prSet presAssocID="{A638B6D3-2FB5-4965-B06B-391367E3FAB3}" presName="dummy" presStyleCnt="0"/>
      <dgm:spPr/>
    </dgm:pt>
    <dgm:pt modelId="{D00A4307-A3C6-4368-96EA-3B8A3E0F4A84}" type="pres">
      <dgm:prSet presAssocID="{A638B6D3-2FB5-4965-B06B-391367E3FAB3}" presName="node" presStyleLbl="revTx" presStyleIdx="3" presStyleCnt="6" custAng="0" custScaleX="24913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02E87CC-7BF3-44DD-8A7F-9FFA9A19D218}" type="pres">
      <dgm:prSet presAssocID="{19F3DB60-3BBB-4264-A13E-69D75E653F77}" presName="sibTrans" presStyleLbl="node1" presStyleIdx="3" presStyleCnt="6"/>
      <dgm:spPr/>
      <dgm:t>
        <a:bodyPr/>
        <a:lstStyle/>
        <a:p>
          <a:endParaRPr lang="en-US"/>
        </a:p>
      </dgm:t>
    </dgm:pt>
    <dgm:pt modelId="{E1E3DFE7-E410-49A4-BCAB-D2C9807001BE}" type="pres">
      <dgm:prSet presAssocID="{876F4862-57A7-4C63-B074-40D05786F7AA}" presName="dummy" presStyleCnt="0"/>
      <dgm:spPr/>
    </dgm:pt>
    <dgm:pt modelId="{D36DFF8F-5BED-4BD9-B3B5-5699AD4FCC70}" type="pres">
      <dgm:prSet presAssocID="{876F4862-57A7-4C63-B074-40D05786F7AA}" presName="node" presStyleLbl="revTx" presStyleIdx="4" presStyleCnt="6" custScaleX="24985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CC4CAA-D1B3-42AF-B67C-2BB665702AE1}" type="pres">
      <dgm:prSet presAssocID="{BEF17EA3-3E4C-41BB-9681-A34496DFC893}" presName="sibTrans" presStyleLbl="node1" presStyleIdx="4" presStyleCnt="6"/>
      <dgm:spPr/>
      <dgm:t>
        <a:bodyPr/>
        <a:lstStyle/>
        <a:p>
          <a:endParaRPr lang="en-US"/>
        </a:p>
      </dgm:t>
    </dgm:pt>
    <dgm:pt modelId="{AC73AB2F-AA1E-46A5-B984-393F0BC79ACD}" type="pres">
      <dgm:prSet presAssocID="{06EBE186-D959-401E-87A0-11B852139CC5}" presName="dummy" presStyleCnt="0"/>
      <dgm:spPr/>
    </dgm:pt>
    <dgm:pt modelId="{AD77D022-9266-4B49-9F68-E912AC547086}" type="pres">
      <dgm:prSet presAssocID="{06EBE186-D959-401E-87A0-11B852139CC5}" presName="node" presStyleLbl="revTx" presStyleIdx="5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46E86A-ABAE-41ED-9D0C-95E26B448AB7}" type="pres">
      <dgm:prSet presAssocID="{8D9D92D4-7976-40C6-BC32-9597775EBB64}" presName="sibTrans" presStyleLbl="node1" presStyleIdx="5" presStyleCnt="6"/>
      <dgm:spPr/>
      <dgm:t>
        <a:bodyPr/>
        <a:lstStyle/>
        <a:p>
          <a:endParaRPr lang="en-US"/>
        </a:p>
      </dgm:t>
    </dgm:pt>
  </dgm:ptLst>
  <dgm:cxnLst>
    <dgm:cxn modelId="{C70308DD-FBFA-418D-88A3-87EA9279FAC0}" type="presOf" srcId="{418C2AD1-550D-422D-8EEE-3514A2E03E2E}" destId="{DBBD8998-5F06-4EBA-B512-64939F41DB16}" srcOrd="0" destOrd="0" presId="urn:microsoft.com/office/officeart/2005/8/layout/cycle1"/>
    <dgm:cxn modelId="{4DAC665E-8CF8-42A4-A054-5C51F400AD9D}" type="presOf" srcId="{7AAB3194-E80F-471C-9BEB-38DBDECF689E}" destId="{0A68AFAF-D3C0-423A-BE48-AAF290BB734A}" srcOrd="0" destOrd="0" presId="urn:microsoft.com/office/officeart/2005/8/layout/cycle1"/>
    <dgm:cxn modelId="{7A890139-8EFB-4F9A-82AB-FB83B8DE40C5}" type="presOf" srcId="{96F25FED-04F5-4C9E-B5A0-ED17C88AEBAA}" destId="{3344840B-51A3-4AD5-8D3A-57A5236FF7CB}" srcOrd="0" destOrd="0" presId="urn:microsoft.com/office/officeart/2005/8/layout/cycle1"/>
    <dgm:cxn modelId="{F86428D9-96C7-4D26-B535-F23EAE5A92BF}" type="presOf" srcId="{8801C391-5E37-4E10-84AE-D8508FBF81AD}" destId="{5961ED4D-7D6A-4D5A-B19C-1D3ECBA52286}" srcOrd="0" destOrd="0" presId="urn:microsoft.com/office/officeart/2005/8/layout/cycle1"/>
    <dgm:cxn modelId="{A420BF21-756C-477D-BF72-9A8EAB5C86FC}" type="presOf" srcId="{643E21B8-39A7-4F08-B74D-17FEF322C426}" destId="{E66D3DA3-871C-486A-B1BF-019359F6455D}" srcOrd="0" destOrd="0" presId="urn:microsoft.com/office/officeart/2005/8/layout/cycle1"/>
    <dgm:cxn modelId="{0F1C70CE-0166-4785-BD57-8645429DAA7B}" srcId="{7AAB3194-E80F-471C-9BEB-38DBDECF689E}" destId="{A638B6D3-2FB5-4965-B06B-391367E3FAB3}" srcOrd="3" destOrd="0" parTransId="{EA869F9F-B980-4F41-B9F0-F8DB43E59708}" sibTransId="{19F3DB60-3BBB-4264-A13E-69D75E653F77}"/>
    <dgm:cxn modelId="{9EB8FC3E-6A2D-4652-936F-FC91223E170C}" type="presOf" srcId="{BEF17EA3-3E4C-41BB-9681-A34496DFC893}" destId="{45CC4CAA-D1B3-42AF-B67C-2BB665702AE1}" srcOrd="0" destOrd="0" presId="urn:microsoft.com/office/officeart/2005/8/layout/cycle1"/>
    <dgm:cxn modelId="{EAFB0652-C822-41C7-93A1-5E958FE30D52}" srcId="{7AAB3194-E80F-471C-9BEB-38DBDECF689E}" destId="{418C2AD1-550D-422D-8EEE-3514A2E03E2E}" srcOrd="0" destOrd="0" parTransId="{5F1EE666-81C4-4359-9867-F2E75C24D96F}" sibTransId="{643E21B8-39A7-4F08-B74D-17FEF322C426}"/>
    <dgm:cxn modelId="{CAE5B12A-AF05-4908-8610-30677171EAD2}" type="presOf" srcId="{06EBE186-D959-401E-87A0-11B852139CC5}" destId="{AD77D022-9266-4B49-9F68-E912AC547086}" srcOrd="0" destOrd="0" presId="urn:microsoft.com/office/officeart/2005/8/layout/cycle1"/>
    <dgm:cxn modelId="{4AA6D7D1-0048-479E-95C5-72F589FD2752}" type="presOf" srcId="{7CC3F85A-E55F-415E-97C7-7128E5461631}" destId="{A716E436-324B-4483-A716-F694753DF288}" srcOrd="0" destOrd="0" presId="urn:microsoft.com/office/officeart/2005/8/layout/cycle1"/>
    <dgm:cxn modelId="{2AC22D13-2CDE-4EF3-B0CF-8B46F241A4D5}" type="presOf" srcId="{A638B6D3-2FB5-4965-B06B-391367E3FAB3}" destId="{D00A4307-A3C6-4368-96EA-3B8A3E0F4A84}" srcOrd="0" destOrd="0" presId="urn:microsoft.com/office/officeart/2005/8/layout/cycle1"/>
    <dgm:cxn modelId="{49279499-D61C-457C-AEA5-0D97C8EF157A}" srcId="{7AAB3194-E80F-471C-9BEB-38DBDECF689E}" destId="{876F4862-57A7-4C63-B074-40D05786F7AA}" srcOrd="4" destOrd="0" parTransId="{7EAA942C-5875-4E4F-B6FE-70D5CEE625ED}" sibTransId="{BEF17EA3-3E4C-41BB-9681-A34496DFC893}"/>
    <dgm:cxn modelId="{2CAA68D5-CE19-4BC8-B32F-6AC7E3B95600}" type="presOf" srcId="{39AB8712-DA07-446A-A560-54899977BD58}" destId="{76CAF76C-8286-4D46-A567-B92950625145}" srcOrd="0" destOrd="0" presId="urn:microsoft.com/office/officeart/2005/8/layout/cycle1"/>
    <dgm:cxn modelId="{0AAB742F-6BF5-47E1-B2A7-C05B5A088760}" type="presOf" srcId="{19F3DB60-3BBB-4264-A13E-69D75E653F77}" destId="{E02E87CC-7BF3-44DD-8A7F-9FFA9A19D218}" srcOrd="0" destOrd="0" presId="urn:microsoft.com/office/officeart/2005/8/layout/cycle1"/>
    <dgm:cxn modelId="{87910D84-6C15-40FA-9D96-532E9621C7CE}" srcId="{7AAB3194-E80F-471C-9BEB-38DBDECF689E}" destId="{06EBE186-D959-401E-87A0-11B852139CC5}" srcOrd="5" destOrd="0" parTransId="{BDBAC2A5-1574-4DDC-9E77-260EC2BE4C4D}" sibTransId="{8D9D92D4-7976-40C6-BC32-9597775EBB64}"/>
    <dgm:cxn modelId="{230131F1-1F53-4B94-A034-D9B1A4BC305C}" type="presOf" srcId="{8D9D92D4-7976-40C6-BC32-9597775EBB64}" destId="{C646E86A-ABAE-41ED-9D0C-95E26B448AB7}" srcOrd="0" destOrd="0" presId="urn:microsoft.com/office/officeart/2005/8/layout/cycle1"/>
    <dgm:cxn modelId="{095B64F9-F4AC-4BD3-B0E5-B31C565AF723}" srcId="{7AAB3194-E80F-471C-9BEB-38DBDECF689E}" destId="{96F25FED-04F5-4C9E-B5A0-ED17C88AEBAA}" srcOrd="1" destOrd="0" parTransId="{28EBD706-8CE0-4395-8DB0-E807971DE4E6}" sibTransId="{7CC3F85A-E55F-415E-97C7-7128E5461631}"/>
    <dgm:cxn modelId="{3AFCBFB3-7101-481E-863E-095354459FA6}" type="presOf" srcId="{876F4862-57A7-4C63-B074-40D05786F7AA}" destId="{D36DFF8F-5BED-4BD9-B3B5-5699AD4FCC70}" srcOrd="0" destOrd="0" presId="urn:microsoft.com/office/officeart/2005/8/layout/cycle1"/>
    <dgm:cxn modelId="{21A4A211-57D0-45FE-838C-91B5F152A2E1}" srcId="{7AAB3194-E80F-471C-9BEB-38DBDECF689E}" destId="{39AB8712-DA07-446A-A560-54899977BD58}" srcOrd="2" destOrd="0" parTransId="{36083360-F92C-4436-894D-320548B51223}" sibTransId="{8801C391-5E37-4E10-84AE-D8508FBF81AD}"/>
    <dgm:cxn modelId="{3EE9A1C8-CC0B-4461-9AAC-D0BDDE4D5F3E}" type="presParOf" srcId="{0A68AFAF-D3C0-423A-BE48-AAF290BB734A}" destId="{91EFC8EA-440F-488A-AD69-001727422E0C}" srcOrd="0" destOrd="0" presId="urn:microsoft.com/office/officeart/2005/8/layout/cycle1"/>
    <dgm:cxn modelId="{AF09DC75-495C-43EE-9141-0D7E35659490}" type="presParOf" srcId="{0A68AFAF-D3C0-423A-BE48-AAF290BB734A}" destId="{DBBD8998-5F06-4EBA-B512-64939F41DB16}" srcOrd="1" destOrd="0" presId="urn:microsoft.com/office/officeart/2005/8/layout/cycle1"/>
    <dgm:cxn modelId="{5EE99919-FD5A-467D-8A3C-DE822531F51B}" type="presParOf" srcId="{0A68AFAF-D3C0-423A-BE48-AAF290BB734A}" destId="{E66D3DA3-871C-486A-B1BF-019359F6455D}" srcOrd="2" destOrd="0" presId="urn:microsoft.com/office/officeart/2005/8/layout/cycle1"/>
    <dgm:cxn modelId="{CDEA96EC-ACD6-4045-9E11-8AA41FDB2F83}" type="presParOf" srcId="{0A68AFAF-D3C0-423A-BE48-AAF290BB734A}" destId="{661021A4-D843-4210-8153-7F694941B354}" srcOrd="3" destOrd="0" presId="urn:microsoft.com/office/officeart/2005/8/layout/cycle1"/>
    <dgm:cxn modelId="{A436C5C0-6BF9-4CC5-B2B8-F0E400F9DC73}" type="presParOf" srcId="{0A68AFAF-D3C0-423A-BE48-AAF290BB734A}" destId="{3344840B-51A3-4AD5-8D3A-57A5236FF7CB}" srcOrd="4" destOrd="0" presId="urn:microsoft.com/office/officeart/2005/8/layout/cycle1"/>
    <dgm:cxn modelId="{BD2AB03D-1D97-4EA2-9CFE-EDBC8D7130E5}" type="presParOf" srcId="{0A68AFAF-D3C0-423A-BE48-AAF290BB734A}" destId="{A716E436-324B-4483-A716-F694753DF288}" srcOrd="5" destOrd="0" presId="urn:microsoft.com/office/officeart/2005/8/layout/cycle1"/>
    <dgm:cxn modelId="{37DD7310-30EB-426C-BB67-FDBCD4A59FB3}" type="presParOf" srcId="{0A68AFAF-D3C0-423A-BE48-AAF290BB734A}" destId="{981064F1-5969-4BC6-9F80-416C8EB4747D}" srcOrd="6" destOrd="0" presId="urn:microsoft.com/office/officeart/2005/8/layout/cycle1"/>
    <dgm:cxn modelId="{FBC042D3-9D65-4A45-80BA-CB177BF6E9B8}" type="presParOf" srcId="{0A68AFAF-D3C0-423A-BE48-AAF290BB734A}" destId="{76CAF76C-8286-4D46-A567-B92950625145}" srcOrd="7" destOrd="0" presId="urn:microsoft.com/office/officeart/2005/8/layout/cycle1"/>
    <dgm:cxn modelId="{9E52ABC4-DE17-403F-B7AF-88B9A3F88A36}" type="presParOf" srcId="{0A68AFAF-D3C0-423A-BE48-AAF290BB734A}" destId="{5961ED4D-7D6A-4D5A-B19C-1D3ECBA52286}" srcOrd="8" destOrd="0" presId="urn:microsoft.com/office/officeart/2005/8/layout/cycle1"/>
    <dgm:cxn modelId="{32607DEA-E0D9-4D12-B29E-F45B04737DC5}" type="presParOf" srcId="{0A68AFAF-D3C0-423A-BE48-AAF290BB734A}" destId="{07570F74-43BC-4224-BEF0-227AA0470E9F}" srcOrd="9" destOrd="0" presId="urn:microsoft.com/office/officeart/2005/8/layout/cycle1"/>
    <dgm:cxn modelId="{B8080D25-C519-4C10-BF6B-E291939A32C1}" type="presParOf" srcId="{0A68AFAF-D3C0-423A-BE48-AAF290BB734A}" destId="{D00A4307-A3C6-4368-96EA-3B8A3E0F4A84}" srcOrd="10" destOrd="0" presId="urn:microsoft.com/office/officeart/2005/8/layout/cycle1"/>
    <dgm:cxn modelId="{9E212744-ED3C-421B-8784-7320BAF36EAE}" type="presParOf" srcId="{0A68AFAF-D3C0-423A-BE48-AAF290BB734A}" destId="{E02E87CC-7BF3-44DD-8A7F-9FFA9A19D218}" srcOrd="11" destOrd="0" presId="urn:microsoft.com/office/officeart/2005/8/layout/cycle1"/>
    <dgm:cxn modelId="{0451DC22-791D-44EF-A502-4DBB73418E21}" type="presParOf" srcId="{0A68AFAF-D3C0-423A-BE48-AAF290BB734A}" destId="{E1E3DFE7-E410-49A4-BCAB-D2C9807001BE}" srcOrd="12" destOrd="0" presId="urn:microsoft.com/office/officeart/2005/8/layout/cycle1"/>
    <dgm:cxn modelId="{A5C0958B-3F27-44E3-B0DD-CA1A2A570AAD}" type="presParOf" srcId="{0A68AFAF-D3C0-423A-BE48-AAF290BB734A}" destId="{D36DFF8F-5BED-4BD9-B3B5-5699AD4FCC70}" srcOrd="13" destOrd="0" presId="urn:microsoft.com/office/officeart/2005/8/layout/cycle1"/>
    <dgm:cxn modelId="{8251D1A9-C9A7-4005-939D-6F62AB67DF87}" type="presParOf" srcId="{0A68AFAF-D3C0-423A-BE48-AAF290BB734A}" destId="{45CC4CAA-D1B3-42AF-B67C-2BB665702AE1}" srcOrd="14" destOrd="0" presId="urn:microsoft.com/office/officeart/2005/8/layout/cycle1"/>
    <dgm:cxn modelId="{6E743EE5-507D-4A5C-B1DA-942D24A850AF}" type="presParOf" srcId="{0A68AFAF-D3C0-423A-BE48-AAF290BB734A}" destId="{AC73AB2F-AA1E-46A5-B984-393F0BC79ACD}" srcOrd="15" destOrd="0" presId="urn:microsoft.com/office/officeart/2005/8/layout/cycle1"/>
    <dgm:cxn modelId="{45FBC7DB-3376-4BE1-94F5-09701C0A1D99}" type="presParOf" srcId="{0A68AFAF-D3C0-423A-BE48-AAF290BB734A}" destId="{AD77D022-9266-4B49-9F68-E912AC547086}" srcOrd="16" destOrd="0" presId="urn:microsoft.com/office/officeart/2005/8/layout/cycle1"/>
    <dgm:cxn modelId="{6BA482C5-A7B6-457A-98ED-2105EDC2CA99}" type="presParOf" srcId="{0A68AFAF-D3C0-423A-BE48-AAF290BB734A}" destId="{C646E86A-ABAE-41ED-9D0C-95E26B448AB7}" srcOrd="17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6BE0B34-C782-48DD-85A8-8CA8D536E04D}">
      <dsp:nvSpPr>
        <dsp:cNvPr id="0" name=""/>
        <dsp:cNvSpPr/>
      </dsp:nvSpPr>
      <dsp:spPr>
        <a:xfrm>
          <a:off x="3646948" y="7500"/>
          <a:ext cx="666756" cy="6667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/>
            <a:t>...</a:t>
          </a:r>
        </a:p>
      </dsp:txBody>
      <dsp:txXfrm>
        <a:off x="3646948" y="7500"/>
        <a:ext cx="666756" cy="666756"/>
      </dsp:txXfrm>
    </dsp:sp>
    <dsp:sp modelId="{9C3D51B0-0DA0-4F5B-8DB3-4A8FCDEEBEAD}">
      <dsp:nvSpPr>
        <dsp:cNvPr id="0" name=""/>
        <dsp:cNvSpPr/>
      </dsp:nvSpPr>
      <dsp:spPr>
        <a:xfrm>
          <a:off x="1605963" y="537"/>
          <a:ext cx="3259718" cy="3259718"/>
        </a:xfrm>
        <a:prstGeom prst="circularArrow">
          <a:avLst>
            <a:gd name="adj1" fmla="val 3989"/>
            <a:gd name="adj2" fmla="val 250204"/>
            <a:gd name="adj3" fmla="val 20573529"/>
            <a:gd name="adj4" fmla="val 18982610"/>
            <a:gd name="adj5" fmla="val 4653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9863B56-1850-4923-9169-780EFD868980}">
      <dsp:nvSpPr>
        <dsp:cNvPr id="0" name=""/>
        <dsp:cNvSpPr/>
      </dsp:nvSpPr>
      <dsp:spPr>
        <a:xfrm>
          <a:off x="4391451" y="1297018"/>
          <a:ext cx="666756" cy="6667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/>
            <a:t>...</a:t>
          </a:r>
        </a:p>
      </dsp:txBody>
      <dsp:txXfrm>
        <a:off x="4391451" y="1297018"/>
        <a:ext cx="666756" cy="666756"/>
      </dsp:txXfrm>
    </dsp:sp>
    <dsp:sp modelId="{E700EF41-80F1-459E-84C3-3CD04F0B255D}">
      <dsp:nvSpPr>
        <dsp:cNvPr id="0" name=""/>
        <dsp:cNvSpPr/>
      </dsp:nvSpPr>
      <dsp:spPr>
        <a:xfrm>
          <a:off x="1605963" y="537"/>
          <a:ext cx="3259718" cy="3259718"/>
        </a:xfrm>
        <a:prstGeom prst="circularArrow">
          <a:avLst>
            <a:gd name="adj1" fmla="val 3989"/>
            <a:gd name="adj2" fmla="val 250204"/>
            <a:gd name="adj3" fmla="val 2367186"/>
            <a:gd name="adj4" fmla="val 776267"/>
            <a:gd name="adj5" fmla="val 4653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B89FAD8-A6ED-4371-84C5-4EAF9B48E3A4}">
      <dsp:nvSpPr>
        <dsp:cNvPr id="0" name=""/>
        <dsp:cNvSpPr/>
      </dsp:nvSpPr>
      <dsp:spPr>
        <a:xfrm>
          <a:off x="3646948" y="2586536"/>
          <a:ext cx="666756" cy="6667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/>
            <a:t>...</a:t>
          </a:r>
        </a:p>
      </dsp:txBody>
      <dsp:txXfrm>
        <a:off x="3646948" y="2586536"/>
        <a:ext cx="666756" cy="666756"/>
      </dsp:txXfrm>
    </dsp:sp>
    <dsp:sp modelId="{3E31649F-38B8-4FEC-9694-A4C9006959A6}">
      <dsp:nvSpPr>
        <dsp:cNvPr id="0" name=""/>
        <dsp:cNvSpPr/>
      </dsp:nvSpPr>
      <dsp:spPr>
        <a:xfrm>
          <a:off x="1605963" y="537"/>
          <a:ext cx="3259718" cy="3259718"/>
        </a:xfrm>
        <a:prstGeom prst="circularArrow">
          <a:avLst>
            <a:gd name="adj1" fmla="val 3989"/>
            <a:gd name="adj2" fmla="val 250204"/>
            <a:gd name="adj3" fmla="val 6111476"/>
            <a:gd name="adj4" fmla="val 4438320"/>
            <a:gd name="adj5" fmla="val 4653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E905BD9-6B3B-4587-BA26-5774A17B5F49}">
      <dsp:nvSpPr>
        <dsp:cNvPr id="0" name=""/>
        <dsp:cNvSpPr/>
      </dsp:nvSpPr>
      <dsp:spPr>
        <a:xfrm>
          <a:off x="2157941" y="2586536"/>
          <a:ext cx="666756" cy="6667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/>
            <a:t>....</a:t>
          </a:r>
        </a:p>
      </dsp:txBody>
      <dsp:txXfrm>
        <a:off x="2157941" y="2586536"/>
        <a:ext cx="666756" cy="666756"/>
      </dsp:txXfrm>
    </dsp:sp>
    <dsp:sp modelId="{56EACE2B-EF6C-4D0E-93FA-ECB0A89B4EB4}">
      <dsp:nvSpPr>
        <dsp:cNvPr id="0" name=""/>
        <dsp:cNvSpPr/>
      </dsp:nvSpPr>
      <dsp:spPr>
        <a:xfrm>
          <a:off x="1605963" y="537"/>
          <a:ext cx="3259718" cy="3259718"/>
        </a:xfrm>
        <a:prstGeom prst="circularArrow">
          <a:avLst>
            <a:gd name="adj1" fmla="val 3989"/>
            <a:gd name="adj2" fmla="val 250204"/>
            <a:gd name="adj3" fmla="val 9773529"/>
            <a:gd name="adj4" fmla="val 8182610"/>
            <a:gd name="adj5" fmla="val 4653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66D613A-AF0A-47F9-BE62-C39B74C6B56B}">
      <dsp:nvSpPr>
        <dsp:cNvPr id="0" name=""/>
        <dsp:cNvSpPr/>
      </dsp:nvSpPr>
      <dsp:spPr>
        <a:xfrm>
          <a:off x="1413437" y="1297018"/>
          <a:ext cx="666756" cy="6667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/>
            <a:t>....</a:t>
          </a:r>
        </a:p>
      </dsp:txBody>
      <dsp:txXfrm>
        <a:off x="1413437" y="1297018"/>
        <a:ext cx="666756" cy="666756"/>
      </dsp:txXfrm>
    </dsp:sp>
    <dsp:sp modelId="{6195233D-7E89-4C39-BFDC-2283E6E0C640}">
      <dsp:nvSpPr>
        <dsp:cNvPr id="0" name=""/>
        <dsp:cNvSpPr/>
      </dsp:nvSpPr>
      <dsp:spPr>
        <a:xfrm>
          <a:off x="1605963" y="537"/>
          <a:ext cx="3259718" cy="3259718"/>
        </a:xfrm>
        <a:prstGeom prst="circularArrow">
          <a:avLst>
            <a:gd name="adj1" fmla="val 3989"/>
            <a:gd name="adj2" fmla="val 250204"/>
            <a:gd name="adj3" fmla="val 13167186"/>
            <a:gd name="adj4" fmla="val 11576267"/>
            <a:gd name="adj5" fmla="val 4653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19C9676-340F-48FB-A2EE-8FF90EF30D98}">
      <dsp:nvSpPr>
        <dsp:cNvPr id="0" name=""/>
        <dsp:cNvSpPr/>
      </dsp:nvSpPr>
      <dsp:spPr>
        <a:xfrm>
          <a:off x="2157941" y="7500"/>
          <a:ext cx="666756" cy="6667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/>
            <a:t>....</a:t>
          </a:r>
        </a:p>
      </dsp:txBody>
      <dsp:txXfrm>
        <a:off x="2157941" y="7500"/>
        <a:ext cx="666756" cy="666756"/>
      </dsp:txXfrm>
    </dsp:sp>
    <dsp:sp modelId="{1638AECD-C36D-4245-91CF-E2824937BCFC}">
      <dsp:nvSpPr>
        <dsp:cNvPr id="0" name=""/>
        <dsp:cNvSpPr/>
      </dsp:nvSpPr>
      <dsp:spPr>
        <a:xfrm>
          <a:off x="1605963" y="537"/>
          <a:ext cx="3259718" cy="3259718"/>
        </a:xfrm>
        <a:prstGeom prst="circularArrow">
          <a:avLst>
            <a:gd name="adj1" fmla="val 3989"/>
            <a:gd name="adj2" fmla="val 250204"/>
            <a:gd name="adj3" fmla="val 16911476"/>
            <a:gd name="adj4" fmla="val 15238320"/>
            <a:gd name="adj5" fmla="val 4653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BBD8998-5F06-4EBA-B512-64939F41DB16}">
      <dsp:nvSpPr>
        <dsp:cNvPr id="0" name=""/>
        <dsp:cNvSpPr/>
      </dsp:nvSpPr>
      <dsp:spPr>
        <a:xfrm>
          <a:off x="4535286" y="12913"/>
          <a:ext cx="995091" cy="11039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1: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ạt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ằm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ặng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inh</a:t>
          </a:r>
          <a:endParaRPr lang="en-US" sz="26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535286" y="12913"/>
        <a:ext cx="995091" cy="1103976"/>
      </dsp:txXfrm>
    </dsp:sp>
    <dsp:sp modelId="{E66D3DA3-871C-486A-B1BF-019359F6455D}">
      <dsp:nvSpPr>
        <dsp:cNvPr id="0" name=""/>
        <dsp:cNvSpPr/>
      </dsp:nvSpPr>
      <dsp:spPr>
        <a:xfrm>
          <a:off x="1105588" y="1749"/>
          <a:ext cx="5391800" cy="5391800"/>
        </a:xfrm>
        <a:prstGeom prst="circularArrow">
          <a:avLst>
            <a:gd name="adj1" fmla="val 3993"/>
            <a:gd name="adj2" fmla="val 250481"/>
            <a:gd name="adj3" fmla="val 20572378"/>
            <a:gd name="adj4" fmla="val 18875424"/>
            <a:gd name="adj5" fmla="val 4658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344840B-51A3-4AD5-8D3A-57A5236FF7CB}">
      <dsp:nvSpPr>
        <dsp:cNvPr id="0" name=""/>
        <dsp:cNvSpPr/>
      </dsp:nvSpPr>
      <dsp:spPr>
        <a:xfrm>
          <a:off x="4540933" y="2145661"/>
          <a:ext cx="3446481" cy="11039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2: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ầm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ú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ên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ọt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ữa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ì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ầm</a:t>
          </a:r>
          <a:endParaRPr lang="en-US" sz="26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540933" y="2145661"/>
        <a:ext cx="3446481" cy="1103976"/>
      </dsp:txXfrm>
    </dsp:sp>
    <dsp:sp modelId="{A716E436-324B-4483-A716-F694753DF288}">
      <dsp:nvSpPr>
        <dsp:cNvPr id="0" name=""/>
        <dsp:cNvSpPr/>
      </dsp:nvSpPr>
      <dsp:spPr>
        <a:xfrm>
          <a:off x="1074269" y="162106"/>
          <a:ext cx="5391800" cy="5391800"/>
        </a:xfrm>
        <a:prstGeom prst="circularArrow">
          <a:avLst>
            <a:gd name="adj1" fmla="val 3993"/>
            <a:gd name="adj2" fmla="val 250481"/>
            <a:gd name="adj3" fmla="val 1725277"/>
            <a:gd name="adj4" fmla="val 549022"/>
            <a:gd name="adj5" fmla="val 4658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6CAF76C-8286-4D46-A567-B92950625145}">
      <dsp:nvSpPr>
        <dsp:cNvPr id="0" name=""/>
        <dsp:cNvSpPr/>
      </dsp:nvSpPr>
      <dsp:spPr>
        <a:xfrm>
          <a:off x="3935517" y="4196731"/>
          <a:ext cx="3105904" cy="76772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3: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ầm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ằm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ữa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ỏ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ạt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àm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ôi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</dsp:txBody>
      <dsp:txXfrm>
        <a:off x="3935517" y="4196731"/>
        <a:ext cx="3105904" cy="767727"/>
      </dsp:txXfrm>
    </dsp:sp>
    <dsp:sp modelId="{5961ED4D-7D6A-4D5A-B19C-1D3ECBA52286}">
      <dsp:nvSpPr>
        <dsp:cNvPr id="0" name=""/>
        <dsp:cNvSpPr/>
      </dsp:nvSpPr>
      <dsp:spPr>
        <a:xfrm>
          <a:off x="1272167" y="-2351"/>
          <a:ext cx="5391800" cy="5391800"/>
        </a:xfrm>
        <a:prstGeom prst="circularArrow">
          <a:avLst>
            <a:gd name="adj1" fmla="val 3993"/>
            <a:gd name="adj2" fmla="val 250481"/>
            <a:gd name="adj3" fmla="val 5181235"/>
            <a:gd name="adj4" fmla="val 4034345"/>
            <a:gd name="adj5" fmla="val 4658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00A4307-A3C6-4368-96EA-3B8A3E0F4A84}">
      <dsp:nvSpPr>
        <dsp:cNvPr id="0" name=""/>
        <dsp:cNvSpPr/>
      </dsp:nvSpPr>
      <dsp:spPr>
        <a:xfrm>
          <a:off x="1194945" y="4278409"/>
          <a:ext cx="2750402" cy="11039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4: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ầm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ở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ắt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ón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ia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ắng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ông</a:t>
          </a:r>
          <a:endParaRPr lang="en-US" sz="26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194945" y="4278409"/>
        <a:ext cx="2750402" cy="1103976"/>
      </dsp:txXfrm>
    </dsp:sp>
    <dsp:sp modelId="{E02E87CC-7BF3-44DD-8A7F-9FFA9A19D218}">
      <dsp:nvSpPr>
        <dsp:cNvPr id="0" name=""/>
        <dsp:cNvSpPr/>
      </dsp:nvSpPr>
      <dsp:spPr>
        <a:xfrm>
          <a:off x="1105588" y="1749"/>
          <a:ext cx="5391800" cy="5391800"/>
        </a:xfrm>
        <a:prstGeom prst="circularArrow">
          <a:avLst>
            <a:gd name="adj1" fmla="val 3993"/>
            <a:gd name="adj2" fmla="val 250481"/>
            <a:gd name="adj3" fmla="val 9772378"/>
            <a:gd name="adj4" fmla="val 8404050"/>
            <a:gd name="adj5" fmla="val 4658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36DFF8F-5BED-4BD9-B3B5-5699AD4FCC70}">
      <dsp:nvSpPr>
        <dsp:cNvPr id="0" name=""/>
        <dsp:cNvSpPr/>
      </dsp:nvSpPr>
      <dsp:spPr>
        <a:xfrm>
          <a:off x="-40338" y="2145661"/>
          <a:ext cx="2758284" cy="11039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5: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ây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ã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ành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á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xanh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ập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ẹ</a:t>
          </a:r>
          <a:endParaRPr lang="en-US" sz="26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-40338" y="2145661"/>
        <a:ext cx="2758284" cy="1103976"/>
      </dsp:txXfrm>
    </dsp:sp>
    <dsp:sp modelId="{45CC4CAA-D1B3-42AF-B67C-2BB665702AE1}">
      <dsp:nvSpPr>
        <dsp:cNvPr id="0" name=""/>
        <dsp:cNvSpPr/>
      </dsp:nvSpPr>
      <dsp:spPr>
        <a:xfrm>
          <a:off x="1105588" y="1749"/>
          <a:ext cx="5391800" cy="5391800"/>
        </a:xfrm>
        <a:prstGeom prst="circularArrow">
          <a:avLst>
            <a:gd name="adj1" fmla="val 3993"/>
            <a:gd name="adj2" fmla="val 250481"/>
            <a:gd name="adj3" fmla="val 13165674"/>
            <a:gd name="adj4" fmla="val 11577141"/>
            <a:gd name="adj5" fmla="val 4658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D77D022-9266-4B49-9F68-E912AC547086}">
      <dsp:nvSpPr>
        <dsp:cNvPr id="0" name=""/>
        <dsp:cNvSpPr/>
      </dsp:nvSpPr>
      <dsp:spPr>
        <a:xfrm>
          <a:off x="2018158" y="12913"/>
          <a:ext cx="1103976" cy="11039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018158" y="12913"/>
        <a:ext cx="1103976" cy="1103976"/>
      </dsp:txXfrm>
    </dsp:sp>
    <dsp:sp modelId="{C646E86A-ABAE-41ED-9D0C-95E26B448AB7}">
      <dsp:nvSpPr>
        <dsp:cNvPr id="0" name=""/>
        <dsp:cNvSpPr/>
      </dsp:nvSpPr>
      <dsp:spPr>
        <a:xfrm>
          <a:off x="1105588" y="1749"/>
          <a:ext cx="5391800" cy="5391800"/>
        </a:xfrm>
        <a:prstGeom prst="circularArrow">
          <a:avLst>
            <a:gd name="adj1" fmla="val 3993"/>
            <a:gd name="adj2" fmla="val 250481"/>
            <a:gd name="adj3" fmla="val 16989649"/>
            <a:gd name="adj4" fmla="val 15239206"/>
            <a:gd name="adj5" fmla="val 4658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1ppt.com/moban/" TargetMode="Externa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797">
            <a:hlinkClick r:id="" action="ppaction://media"/>
            <a:extLst>
              <a:ext uri="{FF2B5EF4-FFF2-40B4-BE49-F238E27FC236}">
                <a16:creationId xmlns:a16="http://schemas.microsoft.com/office/drawing/2014/main" id="{CCCE7297-F4E1-4ED4-9FC0-DABFE273A501}"/>
              </a:ext>
            </a:extLst>
          </p:cNvPr>
          <p:cNvPicPr>
            <a:picLocks noChangeAspect="1"/>
          </p:cNvPicPr>
          <p:nvPr userDrawn="1"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183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56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C68400-40BE-432B-B065-CE95AE3DA6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84F8D77-48AD-4393-88F2-5A8AF2A788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6AF9ECA-FF14-4070-8EE1-56F08DF0BC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F0B8411-C849-44CC-B310-608EEF8627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4982-C666-477D-BAF9-C341D41BC368}" type="datetimeFigureOut">
              <a:rPr lang="zh-CN" altLang="en-US" smtClean="0"/>
              <a:t>2025/1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C8D4AFF-E807-43B0-86EF-37278F70D1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7093E97-F209-449A-907B-4551FD472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6104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353C68-7646-4399-98D5-5B3C4D1022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8757E82-B725-4624-A28B-37FCC824757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443960C-6C6E-4FDE-8FD6-B259FE9BB0B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C5B9962-007D-4762-9257-4C462F7651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4982-C666-477D-BAF9-C341D41BC368}" type="datetimeFigureOut">
              <a:rPr lang="zh-CN" altLang="en-US" smtClean="0"/>
              <a:t>2025/1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933CFB8-52CC-42BA-A7D5-D372EB358F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230BB3B-6FF6-45EE-94B6-EFE514A0DB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7304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B31B81-A36D-4F74-9BD3-DC0D63FA1A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13C4CB7-C992-40B1-A52F-CF9A41276F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2565CE6-BEDC-4811-BD39-79E7C146BE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4982-C666-477D-BAF9-C341D41BC368}" type="datetimeFigureOut">
              <a:rPr lang="zh-CN" altLang="en-US" smtClean="0"/>
              <a:t>2025/1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88BD0CF-13D8-4911-9566-ACEF3CD2C1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8D7BBF3-1B3A-4CE4-A65B-E54F1556A7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534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1B722FC-EC2A-48DE-AC5F-8E81F2EA89F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405403A-6B86-46E1-995E-2A5398C7958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9F7AA5D-5136-4A57-B92C-828C56ECF4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4982-C666-477D-BAF9-C341D41BC368}" type="datetimeFigureOut">
              <a:rPr lang="zh-CN" altLang="en-US" smtClean="0"/>
              <a:t>2025/1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B739A5-B8FB-4DA4-AB0D-66B1792E4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30DFA6-1C10-4BA9-A1F8-80B27E2FC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3277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01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9445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1684B80-CD7D-78EC-63EA-A36FD85FC3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C9C1BE5-F6B9-D2A9-A7CF-4CBC05AC16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6B1B247-32CE-AF05-3788-0C3C348EDB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A7420-80DA-4F93-BA6D-F6A4F36616FF}" type="datetimeFigureOut">
              <a:rPr lang="en-US" smtClean="0"/>
              <a:t>1/15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A6B40C3-C9D4-5601-5CFF-8386E95525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78E18F1-B484-E776-BE4F-E9085BC4B7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E6FF0-BAD2-475C-B703-4DED7AEFD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9579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2E3AAC11-D570-4EA9-AFC0-30FB72BA45EB}" type="datetimeFigureOut">
              <a:rPr lang="zh-CN" altLang="en-US" smtClean="0">
                <a:solidFill>
                  <a:prstClr val="black"/>
                </a:solidFill>
              </a:rPr>
              <a:pPr/>
              <a:t>2025/1/15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55ECCFAA-F4FB-487C-9F1E-C8836D0C3DC9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5521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2E3AAC11-D570-4EA9-AFC0-30FB72BA45EB}" type="datetimeFigureOut">
              <a:rPr lang="zh-CN" altLang="en-US" smtClean="0">
                <a:solidFill>
                  <a:prstClr val="black"/>
                </a:solidFill>
              </a:rPr>
              <a:pPr/>
              <a:t>2025/1/15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55ECCFAA-F4FB-487C-9F1E-C8836D0C3DC9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193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3306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01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7106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34B29A9D-9234-4D6C-BFDD-BAC267C2B71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408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01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228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01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2876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01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7392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01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0200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01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669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01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7778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01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056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01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7019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01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6123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01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0028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09A251F4-1A55-4054-B979-E3CC8C5BBFE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615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09A251F4-1A55-4054-B979-E3CC8C5BBFE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E485DD1D-21FB-46C7-93D9-1DBC060E737E}"/>
              </a:ext>
            </a:extLst>
          </p:cNvPr>
          <p:cNvSpPr/>
          <p:nvPr userDrawn="1"/>
        </p:nvSpPr>
        <p:spPr>
          <a:xfrm>
            <a:off x="511320" y="486250"/>
            <a:ext cx="11169359" cy="5885500"/>
          </a:xfrm>
          <a:prstGeom prst="rect">
            <a:avLst/>
          </a:prstGeom>
          <a:solidFill>
            <a:schemeClr val="bg1">
              <a:alpha val="50000"/>
            </a:schemeClr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17"/>
            <a:endParaRPr lang="zh-CN" altLang="en-US" dirty="0">
              <a:solidFill>
                <a:schemeClr val="tx1">
                  <a:lumMod val="95000"/>
                  <a:lumOff val="5000"/>
                </a:schemeClr>
              </a:solidFill>
              <a:latin typeface="KaiTi" panose="02010609060101010101" pitchFamily="49" charset="-122"/>
              <a:ea typeface="KaiTi" panose="02010609060101010101" pitchFamily="49" charset="-122"/>
              <a:sym typeface="KaiT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3394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CE4507-A9DC-4403-9145-8D352DE91B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9D8F23B-39A1-4D11-890E-DDB7A176ED2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499A0B9-7DB6-4BB1-B82A-F22A5A491A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EA7023C-31FC-4FA2-8025-3298500681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4982-C666-477D-BAF9-C341D41BC368}" type="datetimeFigureOut">
              <a:rPr lang="zh-CN" altLang="en-US" smtClean="0"/>
              <a:t>2025/1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1C3E75D-EC7A-49AF-A2D9-E799F9E46E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90A6948-BBAB-477E-AB55-2D161F8F6D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2308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63B32D-8BCB-486C-A44D-FA2551B234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9FD3EEA-40E8-4844-A84B-B004D1C2D2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D19FF95-C2C5-4F5C-BCE5-F409F3C646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A819893-B629-4F10-8771-901793EF62A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B2FCCF2-F2EE-4428-89A2-73C7CD0785B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6FB6841-E3A0-46D7-AE68-B8E2EFD4C1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4982-C666-477D-BAF9-C341D41BC368}" type="datetimeFigureOut">
              <a:rPr lang="zh-CN" altLang="en-US" smtClean="0"/>
              <a:t>2025/1/1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EE5E451-C846-4700-BE4D-7420E6F1CB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83A4986-2BF7-4CBE-860B-098C498BE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135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63B32D-8BCB-486C-A44D-FA2551B234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9FD3EEA-40E8-4844-A84B-B004D1C2D2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D19FF95-C2C5-4F5C-BCE5-F409F3C646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A819893-B629-4F10-8771-901793EF62A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B2FCCF2-F2EE-4428-89A2-73C7CD0785B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6FB6841-E3A0-46D7-AE68-B8E2EFD4C1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4982-C666-477D-BAF9-C341D41BC368}" type="datetimeFigureOut">
              <a:rPr lang="zh-CN" altLang="en-US" smtClean="0"/>
              <a:t>2025/1/1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EE5E451-C846-4700-BE4D-7420E6F1CB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83A4986-2BF7-4CBE-860B-098C498BE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TextBox 10"/>
          <p:cNvSpPr txBox="1"/>
          <p:nvPr userDrawn="1"/>
        </p:nvSpPr>
        <p:spPr>
          <a:xfrm>
            <a:off x="1602905" y="6669544"/>
            <a:ext cx="1800200" cy="118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100" dirty="0">
                <a:solidFill>
                  <a:prstClr val="black"/>
                </a:solidFill>
                <a:ea typeface="微软雅黑" panose="020B0503020204020204" pitchFamily="34" charset="-122"/>
                <a:hlinkClick r:id="rId2"/>
              </a:rPr>
              <a:t>PPT</a:t>
            </a:r>
            <a:r>
              <a:rPr lang="zh-CN" altLang="en-US" sz="100" dirty="0">
                <a:solidFill>
                  <a:prstClr val="black"/>
                </a:solidFill>
                <a:ea typeface="微软雅黑" panose="020B0503020204020204" pitchFamily="34" charset="-122"/>
                <a:hlinkClick r:id="rId2"/>
              </a:rPr>
              <a:t>模板</a:t>
            </a:r>
            <a:r>
              <a:rPr lang="zh-CN" altLang="en-US" sz="100" dirty="0">
                <a:solidFill>
                  <a:prstClr val="black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100" dirty="0">
                <a:solidFill>
                  <a:prstClr val="black"/>
                </a:solidFill>
                <a:ea typeface="微软雅黑" panose="020B0503020204020204" pitchFamily="34" charset="-122"/>
              </a:rPr>
              <a:t>http://www.1ppt.com/moban/</a:t>
            </a:r>
            <a:r>
              <a:rPr lang="zh-CN" altLang="en-US" sz="100" dirty="0">
                <a:solidFill>
                  <a:prstClr val="black"/>
                </a:solidFill>
                <a:ea typeface="微软雅黑" panose="020B0503020204020204" pitchFamily="34" charset="-122"/>
              </a:rPr>
              <a:t> </a:t>
            </a:r>
            <a:endParaRPr lang="en-US" altLang="zh-CN" sz="100" dirty="0">
              <a:solidFill>
                <a:prstClr val="black"/>
              </a:solidFill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8942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F6C0D4-73B6-47AD-B286-A2A047D311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73AB4BC-A69E-4F51-8034-7E57B2AAE4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4982-C666-477D-BAF9-C341D41BC368}" type="datetimeFigureOut">
              <a:rPr lang="zh-CN" altLang="en-US" smtClean="0"/>
              <a:t>2025/1/1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82233AE-1AD2-42FF-B7B8-1A0D5E7734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2F3D708-D960-4007-AABB-F21D6CCD7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0847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C85943F-E081-447A-9EB2-2B88D1C22E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4982-C666-477D-BAF9-C341D41BC368}" type="datetimeFigureOut">
              <a:rPr lang="zh-CN" altLang="en-US" smtClean="0"/>
              <a:t>2025/1/1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FBAEEA8-CEEF-4F15-89D8-7DDE71B194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9D03397-6C58-4D98-89D1-203EEF75F7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6952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image" Target="../media/image4.JPG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B4417AF-FA81-40D2-A298-D8DD36F5CC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DC41C00-654E-4DA7-8043-74DF41C7C4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585945-683B-4EB8-88DB-C025B66C7AA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4A4982-C666-477D-BAF9-C341D41BC368}" type="datetimeFigureOut">
              <a:rPr lang="zh-CN" altLang="en-US" smtClean="0"/>
              <a:t>2025/1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D06BDBF-51C9-4F81-BBD4-6092E127C4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4C439A6-1331-4ABD-B0AA-DB0E34CAFE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3531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0" r:id="rId4"/>
    <p:sldLayoutId id="2147483652" r:id="rId5"/>
    <p:sldLayoutId id="2147483653" r:id="rId6"/>
    <p:sldLayoutId id="2147483661" r:id="rId7"/>
    <p:sldLayoutId id="2147483654" r:id="rId8"/>
    <p:sldLayoutId id="2147483655" r:id="rId9"/>
    <p:sldLayoutId id="2147483656" r:id="rId10"/>
    <p:sldLayoutId id="2147483657" r:id="rId11"/>
    <p:sldLayoutId id="2147483658" r:id="rId12"/>
    <p:sldLayoutId id="2147483659" r:id="rId13"/>
    <p:sldLayoutId id="2147483667" r:id="rId14"/>
    <p:sldLayoutId id="2147483680" r:id="rId15"/>
  </p:sldLayoutIdLst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86219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</p:sldLayoutIdLst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/01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57763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</p:sldLayoutIdLst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24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15.png"/><Relationship Id="rId7" Type="http://schemas.openxmlformats.org/officeDocument/2006/relationships/image" Target="../media/image25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7.png"/><Relationship Id="rId9" Type="http://schemas.openxmlformats.org/officeDocument/2006/relationships/image" Target="../media/image17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openxmlformats.org/officeDocument/2006/relationships/slide" Target="slide21.xml"/><Relationship Id="rId18" Type="http://schemas.openxmlformats.org/officeDocument/2006/relationships/image" Target="../media/image31.png"/><Relationship Id="rId3" Type="http://schemas.openxmlformats.org/officeDocument/2006/relationships/slideLayout" Target="../slideLayouts/slideLayout20.xml"/><Relationship Id="rId7" Type="http://schemas.openxmlformats.org/officeDocument/2006/relationships/slide" Target="slide15.xml"/><Relationship Id="rId12" Type="http://schemas.openxmlformats.org/officeDocument/2006/relationships/slide" Target="slide20.xml"/><Relationship Id="rId17" Type="http://schemas.openxmlformats.org/officeDocument/2006/relationships/image" Target="../media/image30.gif"/><Relationship Id="rId2" Type="http://schemas.openxmlformats.org/officeDocument/2006/relationships/audio" Target="../media/media3.wav"/><Relationship Id="rId16" Type="http://schemas.openxmlformats.org/officeDocument/2006/relationships/image" Target="../media/image29.gif"/><Relationship Id="rId1" Type="http://schemas.microsoft.com/office/2007/relationships/media" Target="../media/media3.wav"/><Relationship Id="rId6" Type="http://schemas.openxmlformats.org/officeDocument/2006/relationships/slide" Target="slide14.xml"/><Relationship Id="rId11" Type="http://schemas.openxmlformats.org/officeDocument/2006/relationships/slide" Target="slide19.xml"/><Relationship Id="rId5" Type="http://schemas.openxmlformats.org/officeDocument/2006/relationships/image" Target="../media/image27.png"/><Relationship Id="rId15" Type="http://schemas.openxmlformats.org/officeDocument/2006/relationships/image" Target="../media/image28.gif"/><Relationship Id="rId10" Type="http://schemas.openxmlformats.org/officeDocument/2006/relationships/slide" Target="slide18.xml"/><Relationship Id="rId4" Type="http://schemas.openxmlformats.org/officeDocument/2006/relationships/image" Target="../media/image26.png"/><Relationship Id="rId9" Type="http://schemas.openxmlformats.org/officeDocument/2006/relationships/slide" Target="slide17.xml"/><Relationship Id="rId14" Type="http://schemas.openxmlformats.org/officeDocument/2006/relationships/slide" Target="slide1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7.png"/><Relationship Id="rId3" Type="http://schemas.openxmlformats.org/officeDocument/2006/relationships/audio" Target="../media/audio2.wav"/><Relationship Id="rId7" Type="http://schemas.microsoft.com/office/2007/relationships/hdphoto" Target="../media/hdphoto2.wdp"/><Relationship Id="rId12" Type="http://schemas.openxmlformats.org/officeDocument/2006/relationships/image" Target="../media/image3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3.png"/><Relationship Id="rId11" Type="http://schemas.microsoft.com/office/2007/relationships/hdphoto" Target="../media/hdphoto4.wdp"/><Relationship Id="rId5" Type="http://schemas.openxmlformats.org/officeDocument/2006/relationships/image" Target="../media/image32.png"/><Relationship Id="rId15" Type="http://schemas.openxmlformats.org/officeDocument/2006/relationships/slide" Target="slide13.xml"/><Relationship Id="rId10" Type="http://schemas.openxmlformats.org/officeDocument/2006/relationships/image" Target="../media/image35.png"/><Relationship Id="rId4" Type="http://schemas.openxmlformats.org/officeDocument/2006/relationships/audio" Target="../media/audio3.wav"/><Relationship Id="rId9" Type="http://schemas.microsoft.com/office/2007/relationships/hdphoto" Target="../media/hdphoto3.wdp"/><Relationship Id="rId1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7.png"/><Relationship Id="rId3" Type="http://schemas.openxmlformats.org/officeDocument/2006/relationships/audio" Target="../media/audio3.wav"/><Relationship Id="rId7" Type="http://schemas.microsoft.com/office/2007/relationships/hdphoto" Target="../media/hdphoto2.wdp"/><Relationship Id="rId12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3.png"/><Relationship Id="rId11" Type="http://schemas.microsoft.com/office/2007/relationships/hdphoto" Target="../media/hdphoto4.wdp"/><Relationship Id="rId5" Type="http://schemas.openxmlformats.org/officeDocument/2006/relationships/image" Target="../media/image32.png"/><Relationship Id="rId15" Type="http://schemas.openxmlformats.org/officeDocument/2006/relationships/slide" Target="slide13.xml"/><Relationship Id="rId10" Type="http://schemas.openxmlformats.org/officeDocument/2006/relationships/image" Target="../media/image35.png"/><Relationship Id="rId4" Type="http://schemas.openxmlformats.org/officeDocument/2006/relationships/audio" Target="../media/audio2.wav"/><Relationship Id="rId9" Type="http://schemas.microsoft.com/office/2007/relationships/hdphoto" Target="../media/hdphoto3.wdp"/><Relationship Id="rId1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7.png"/><Relationship Id="rId3" Type="http://schemas.openxmlformats.org/officeDocument/2006/relationships/audio" Target="../media/audio2.wav"/><Relationship Id="rId7" Type="http://schemas.microsoft.com/office/2007/relationships/hdphoto" Target="../media/hdphoto2.wdp"/><Relationship Id="rId12" Type="http://schemas.openxmlformats.org/officeDocument/2006/relationships/image" Target="../media/image3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3.png"/><Relationship Id="rId11" Type="http://schemas.microsoft.com/office/2007/relationships/hdphoto" Target="../media/hdphoto4.wdp"/><Relationship Id="rId5" Type="http://schemas.openxmlformats.org/officeDocument/2006/relationships/image" Target="../media/image32.png"/><Relationship Id="rId15" Type="http://schemas.openxmlformats.org/officeDocument/2006/relationships/slide" Target="slide13.xml"/><Relationship Id="rId10" Type="http://schemas.openxmlformats.org/officeDocument/2006/relationships/image" Target="../media/image35.png"/><Relationship Id="rId4" Type="http://schemas.openxmlformats.org/officeDocument/2006/relationships/audio" Target="../media/audio3.wav"/><Relationship Id="rId9" Type="http://schemas.microsoft.com/office/2007/relationships/hdphoto" Target="../media/hdphoto3.wdp"/><Relationship Id="rId1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3" Type="http://schemas.openxmlformats.org/officeDocument/2006/relationships/audio" Target="../media/audio3.wav"/><Relationship Id="rId7" Type="http://schemas.microsoft.com/office/2007/relationships/hdphoto" Target="../media/hdphoto2.wdp"/><Relationship Id="rId12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3.png"/><Relationship Id="rId11" Type="http://schemas.microsoft.com/office/2007/relationships/hdphoto" Target="../media/hdphoto4.wdp"/><Relationship Id="rId5" Type="http://schemas.openxmlformats.org/officeDocument/2006/relationships/image" Target="../media/image32.png"/><Relationship Id="rId10" Type="http://schemas.openxmlformats.org/officeDocument/2006/relationships/image" Target="../media/image35.png"/><Relationship Id="rId4" Type="http://schemas.openxmlformats.org/officeDocument/2006/relationships/audio" Target="../media/audio2.wav"/><Relationship Id="rId9" Type="http://schemas.microsoft.com/office/2007/relationships/hdphoto" Target="../media/hdphoto3.wdp"/><Relationship Id="rId14" Type="http://schemas.openxmlformats.org/officeDocument/2006/relationships/slide" Target="slide1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7.png"/><Relationship Id="rId3" Type="http://schemas.openxmlformats.org/officeDocument/2006/relationships/audio" Target="../media/audio3.wav"/><Relationship Id="rId7" Type="http://schemas.microsoft.com/office/2007/relationships/hdphoto" Target="../media/hdphoto2.wdp"/><Relationship Id="rId12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3.png"/><Relationship Id="rId11" Type="http://schemas.microsoft.com/office/2007/relationships/hdphoto" Target="../media/hdphoto4.wdp"/><Relationship Id="rId5" Type="http://schemas.openxmlformats.org/officeDocument/2006/relationships/image" Target="../media/image32.png"/><Relationship Id="rId15" Type="http://schemas.openxmlformats.org/officeDocument/2006/relationships/slide" Target="slide13.xml"/><Relationship Id="rId10" Type="http://schemas.openxmlformats.org/officeDocument/2006/relationships/image" Target="../media/image35.png"/><Relationship Id="rId4" Type="http://schemas.openxmlformats.org/officeDocument/2006/relationships/audio" Target="../media/audio2.wav"/><Relationship Id="rId9" Type="http://schemas.microsoft.com/office/2007/relationships/hdphoto" Target="../media/hdphoto3.wdp"/><Relationship Id="rId1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3" Type="http://schemas.openxmlformats.org/officeDocument/2006/relationships/audio" Target="../media/audio3.wav"/><Relationship Id="rId7" Type="http://schemas.microsoft.com/office/2007/relationships/hdphoto" Target="../media/hdphoto2.wdp"/><Relationship Id="rId12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3.png"/><Relationship Id="rId11" Type="http://schemas.microsoft.com/office/2007/relationships/hdphoto" Target="../media/hdphoto4.wdp"/><Relationship Id="rId5" Type="http://schemas.openxmlformats.org/officeDocument/2006/relationships/image" Target="../media/image32.png"/><Relationship Id="rId10" Type="http://schemas.openxmlformats.org/officeDocument/2006/relationships/image" Target="../media/image35.png"/><Relationship Id="rId4" Type="http://schemas.openxmlformats.org/officeDocument/2006/relationships/audio" Target="../media/audio2.wav"/><Relationship Id="rId9" Type="http://schemas.microsoft.com/office/2007/relationships/hdphoto" Target="../media/hdphoto3.wdp"/><Relationship Id="rId14" Type="http://schemas.openxmlformats.org/officeDocument/2006/relationships/slide" Target="slide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3" Type="http://schemas.openxmlformats.org/officeDocument/2006/relationships/audio" Target="../media/audio3.wav"/><Relationship Id="rId7" Type="http://schemas.microsoft.com/office/2007/relationships/hdphoto" Target="../media/hdphoto2.wdp"/><Relationship Id="rId12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3.png"/><Relationship Id="rId11" Type="http://schemas.microsoft.com/office/2007/relationships/hdphoto" Target="../media/hdphoto4.wdp"/><Relationship Id="rId5" Type="http://schemas.openxmlformats.org/officeDocument/2006/relationships/image" Target="../media/image32.png"/><Relationship Id="rId10" Type="http://schemas.openxmlformats.org/officeDocument/2006/relationships/image" Target="../media/image35.png"/><Relationship Id="rId4" Type="http://schemas.openxmlformats.org/officeDocument/2006/relationships/audio" Target="../media/audio2.wav"/><Relationship Id="rId9" Type="http://schemas.microsoft.com/office/2007/relationships/hdphoto" Target="../media/hdphoto3.wdp"/><Relationship Id="rId14" Type="http://schemas.openxmlformats.org/officeDocument/2006/relationships/slide" Target="slide1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7.png"/><Relationship Id="rId3" Type="http://schemas.openxmlformats.org/officeDocument/2006/relationships/audio" Target="../media/audio2.wav"/><Relationship Id="rId7" Type="http://schemas.microsoft.com/office/2007/relationships/hdphoto" Target="../media/hdphoto2.wdp"/><Relationship Id="rId12" Type="http://schemas.openxmlformats.org/officeDocument/2006/relationships/image" Target="../media/image3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3.png"/><Relationship Id="rId11" Type="http://schemas.microsoft.com/office/2007/relationships/hdphoto" Target="../media/hdphoto4.wdp"/><Relationship Id="rId5" Type="http://schemas.openxmlformats.org/officeDocument/2006/relationships/image" Target="../media/image32.png"/><Relationship Id="rId15" Type="http://schemas.openxmlformats.org/officeDocument/2006/relationships/slide" Target="slide13.xml"/><Relationship Id="rId10" Type="http://schemas.openxmlformats.org/officeDocument/2006/relationships/image" Target="../media/image35.png"/><Relationship Id="rId4" Type="http://schemas.openxmlformats.org/officeDocument/2006/relationships/audio" Target="../media/audio3.wav"/><Relationship Id="rId9" Type="http://schemas.microsoft.com/office/2007/relationships/hdphoto" Target="../media/hdphoto3.wdp"/><Relationship Id="rId1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3" Type="http://schemas.openxmlformats.org/officeDocument/2006/relationships/audio" Target="../media/audio3.wav"/><Relationship Id="rId7" Type="http://schemas.microsoft.com/office/2007/relationships/hdphoto" Target="../media/hdphoto2.wdp"/><Relationship Id="rId12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3.png"/><Relationship Id="rId11" Type="http://schemas.microsoft.com/office/2007/relationships/hdphoto" Target="../media/hdphoto4.wdp"/><Relationship Id="rId5" Type="http://schemas.openxmlformats.org/officeDocument/2006/relationships/image" Target="../media/image32.png"/><Relationship Id="rId10" Type="http://schemas.openxmlformats.org/officeDocument/2006/relationships/image" Target="../media/image35.png"/><Relationship Id="rId4" Type="http://schemas.openxmlformats.org/officeDocument/2006/relationships/audio" Target="../media/audio2.wav"/><Relationship Id="rId9" Type="http://schemas.microsoft.com/office/2007/relationships/hdphoto" Target="../media/hdphoto3.wdp"/><Relationship Id="rId14" Type="http://schemas.openxmlformats.org/officeDocument/2006/relationships/slide" Target="slide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4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5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7" Type="http://schemas.openxmlformats.org/officeDocument/2006/relationships/image" Target="../media/image49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5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1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1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7.png"/><Relationship Id="rId5" Type="http://schemas.openxmlformats.org/officeDocument/2006/relationships/image" Target="../media/image8.png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1.png"/><Relationship Id="rId5" Type="http://schemas.openxmlformats.org/officeDocument/2006/relationships/image" Target="../media/image54.png"/><Relationship Id="rId4" Type="http://schemas.openxmlformats.org/officeDocument/2006/relationships/image" Target="../media/image5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31.png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58.gif"/><Relationship Id="rId12" Type="http://schemas.openxmlformats.org/officeDocument/2006/relationships/image" Target="../media/image63.gif"/><Relationship Id="rId2" Type="http://schemas.openxmlformats.org/officeDocument/2006/relationships/audio" Target="../media/media5.mp3"/><Relationship Id="rId1" Type="http://schemas.microsoft.com/office/2007/relationships/media" Target="../media/media5.mp3"/><Relationship Id="rId6" Type="http://schemas.openxmlformats.org/officeDocument/2006/relationships/image" Target="../media/image57.gif"/><Relationship Id="rId11" Type="http://schemas.openxmlformats.org/officeDocument/2006/relationships/image" Target="../media/image62.png"/><Relationship Id="rId5" Type="http://schemas.openxmlformats.org/officeDocument/2006/relationships/image" Target="../media/image56.gif"/><Relationship Id="rId10" Type="http://schemas.openxmlformats.org/officeDocument/2006/relationships/image" Target="../media/image61.png"/><Relationship Id="rId4" Type="http://schemas.openxmlformats.org/officeDocument/2006/relationships/image" Target="../media/image55.gif"/><Relationship Id="rId9" Type="http://schemas.openxmlformats.org/officeDocument/2006/relationships/image" Target="../media/image60.png"/><Relationship Id="rId14" Type="http://schemas.openxmlformats.org/officeDocument/2006/relationships/image" Target="../media/image64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5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slide" Target="slide60.xml"/><Relationship Id="rId13" Type="http://schemas.openxmlformats.org/officeDocument/2006/relationships/image" Target="../media/image55.gif"/><Relationship Id="rId18" Type="http://schemas.openxmlformats.org/officeDocument/2006/relationships/image" Target="../media/image71.png"/><Relationship Id="rId3" Type="http://schemas.openxmlformats.org/officeDocument/2006/relationships/audio" Target="../media/audio5.wav"/><Relationship Id="rId7" Type="http://schemas.openxmlformats.org/officeDocument/2006/relationships/image" Target="../media/image67.gif"/><Relationship Id="rId12" Type="http://schemas.openxmlformats.org/officeDocument/2006/relationships/slide" Target="slide54.xml"/><Relationship Id="rId17" Type="http://schemas.openxmlformats.org/officeDocument/2006/relationships/image" Target="../media/image70.gif"/><Relationship Id="rId2" Type="http://schemas.openxmlformats.org/officeDocument/2006/relationships/audio" Target="../media/audio4.wav"/><Relationship Id="rId16" Type="http://schemas.openxmlformats.org/officeDocument/2006/relationships/slide" Target="slide55.xml"/><Relationship Id="rId1" Type="http://schemas.openxmlformats.org/officeDocument/2006/relationships/slideLayout" Target="../slideLayouts/slideLayout14.xml"/><Relationship Id="rId6" Type="http://schemas.openxmlformats.org/officeDocument/2006/relationships/slide" Target="slide57.xml"/><Relationship Id="rId11" Type="http://schemas.openxmlformats.org/officeDocument/2006/relationships/image" Target="../media/image58.gif"/><Relationship Id="rId5" Type="http://schemas.openxmlformats.org/officeDocument/2006/relationships/image" Target="../media/image66.gif"/><Relationship Id="rId15" Type="http://schemas.openxmlformats.org/officeDocument/2006/relationships/image" Target="../media/image69.gif"/><Relationship Id="rId10" Type="http://schemas.openxmlformats.org/officeDocument/2006/relationships/slide" Target="slide56.xml"/><Relationship Id="rId19" Type="http://schemas.openxmlformats.org/officeDocument/2006/relationships/slide" Target="slide61.xml"/><Relationship Id="rId4" Type="http://schemas.openxmlformats.org/officeDocument/2006/relationships/slide" Target="slide58.xml"/><Relationship Id="rId9" Type="http://schemas.openxmlformats.org/officeDocument/2006/relationships/image" Target="../media/image68.gif"/><Relationship Id="rId14" Type="http://schemas.openxmlformats.org/officeDocument/2006/relationships/slide" Target="slide59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slideLayout" Target="../slideLayouts/slideLayout15.xml"/><Relationship Id="rId7" Type="http://schemas.openxmlformats.org/officeDocument/2006/relationships/slide" Target="slide53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55.gif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slideLayout" Target="../slideLayouts/slideLayout15.xml"/><Relationship Id="rId7" Type="http://schemas.openxmlformats.org/officeDocument/2006/relationships/slide" Target="slide53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70.gif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slideLayout" Target="../slideLayouts/slideLayout15.xml"/><Relationship Id="rId7" Type="http://schemas.openxmlformats.org/officeDocument/2006/relationships/slide" Target="slide53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58.gif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slideLayout" Target="../slideLayouts/slideLayout15.xml"/><Relationship Id="rId7" Type="http://schemas.openxmlformats.org/officeDocument/2006/relationships/slide" Target="slide53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67.gif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slideLayout" Target="../slideLayouts/slideLayout15.xml"/><Relationship Id="rId7" Type="http://schemas.openxmlformats.org/officeDocument/2006/relationships/slide" Target="slide53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68.gif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slideLayout" Target="../slideLayouts/slideLayout15.xml"/><Relationship Id="rId7" Type="http://schemas.openxmlformats.org/officeDocument/2006/relationships/slide" Target="slide53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69.gif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slideLayout" Target="../slideLayouts/slideLayout15.xml"/><Relationship Id="rId7" Type="http://schemas.openxmlformats.org/officeDocument/2006/relationships/slide" Target="slide53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68.gif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3.png"/><Relationship Id="rId5" Type="http://schemas.openxmlformats.org/officeDocument/2006/relationships/image" Target="../media/image51.png"/><Relationship Id="rId4" Type="http://schemas.openxmlformats.org/officeDocument/2006/relationships/image" Target="../media/image53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3.png"/><Relationship Id="rId4" Type="http://schemas.openxmlformats.org/officeDocument/2006/relationships/image" Target="../media/image53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5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5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.gif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0.png"/><Relationship Id="rId7" Type="http://schemas.openxmlformats.org/officeDocument/2006/relationships/image" Target="../media/image1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15.png"/><Relationship Id="rId9" Type="http://schemas.openxmlformats.org/officeDocument/2006/relationships/image" Target="../media/image21.sv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24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F3C743DF-61C5-43B2-B42D-06FC568FCDDC}"/>
              </a:ext>
            </a:extLst>
          </p:cNvPr>
          <p:cNvSpPr txBox="1"/>
          <p:nvPr/>
        </p:nvSpPr>
        <p:spPr>
          <a:xfrm>
            <a:off x="881488" y="1309714"/>
            <a:ext cx="9402753" cy="1231074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sz="7200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Tiếng nói của vạn vật</a:t>
            </a:r>
            <a:endParaRPr lang="zh-CN" altLang="en-US" sz="7200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1" name="Rounded Rectangle 7">
            <a:extLst>
              <a:ext uri="{FF2B5EF4-FFF2-40B4-BE49-F238E27FC236}">
                <a16:creationId xmlns:a16="http://schemas.microsoft.com/office/drawing/2014/main" id="{2F126EEB-7A2E-48DA-B208-BF255B979AD3}"/>
              </a:ext>
            </a:extLst>
          </p:cNvPr>
          <p:cNvSpPr/>
          <p:nvPr/>
        </p:nvSpPr>
        <p:spPr>
          <a:xfrm>
            <a:off x="4932689" y="690664"/>
            <a:ext cx="1565388" cy="619050"/>
          </a:xfrm>
          <a:prstGeom prst="roundRect">
            <a:avLst>
              <a:gd name="adj" fmla="val 50000"/>
            </a:avLst>
          </a:prstGeom>
          <a:solidFill>
            <a:schemeClr val="bg1">
              <a:alpha val="0"/>
            </a:schemeClr>
          </a:solidFill>
          <a:ln w="15875">
            <a:solidFill>
              <a:srgbClr val="3E83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ko-KR" sz="4000" dirty="0">
                <a:solidFill>
                  <a:schemeClr val="tx1"/>
                </a:solidFill>
                <a:latin typeface="Bauhaus 93" panose="04030905020B02020C02" pitchFamily="82" charset="0"/>
                <a:cs typeface="Aldhabi" panose="020B0604020202020204" pitchFamily="2" charset="-78"/>
              </a:rPr>
              <a:t>Bài 1</a:t>
            </a:r>
            <a:endParaRPr lang="ko-KR" altLang="en-US" sz="4000" dirty="0">
              <a:solidFill>
                <a:schemeClr val="tx1"/>
              </a:solidFill>
              <a:latin typeface="Bauhaus 93" panose="04030905020B02020C02" pitchFamily="82" charset="0"/>
              <a:cs typeface="Aldhabi" panose="020B0604020202020204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185985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>
            <a:extLst>
              <a:ext uri="{FF2B5EF4-FFF2-40B4-BE49-F238E27FC236}">
                <a16:creationId xmlns:a16="http://schemas.microsoft.com/office/drawing/2014/main" id="{5721FC75-7CC3-4EF9-883E-52078F6854BC}"/>
              </a:ext>
            </a:extLst>
          </p:cNvPr>
          <p:cNvGrpSpPr/>
          <p:nvPr/>
        </p:nvGrpSpPr>
        <p:grpSpPr>
          <a:xfrm>
            <a:off x="720095" y="581218"/>
            <a:ext cx="874304" cy="786472"/>
            <a:chOff x="6818812" y="2162158"/>
            <a:chExt cx="1038497" cy="934170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7902552C-657F-4F90-81F3-82CB63A422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18812" y="2162158"/>
              <a:ext cx="986245" cy="934170"/>
            </a:xfrm>
            <a:prstGeom prst="rect">
              <a:avLst/>
            </a:prstGeom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7B38970B-1E38-4095-B780-1D3CA3D13200}"/>
                </a:ext>
              </a:extLst>
            </p:cNvPr>
            <p:cNvSpPr txBox="1"/>
            <p:nvPr/>
          </p:nvSpPr>
          <p:spPr>
            <a:xfrm>
              <a:off x="6871064" y="2258412"/>
              <a:ext cx="986245" cy="731115"/>
            </a:xfrm>
            <a:prstGeom prst="rect">
              <a:avLst/>
            </a:prstGeom>
            <a:noFill/>
          </p:spPr>
          <p:txBody>
            <a:bodyPr wrap="square" lIns="121889" tIns="60944" rIns="121889" bIns="60944" rtlCol="0">
              <a:spAutoFit/>
            </a:bodyPr>
            <a:lstStyle>
              <a:defPPr>
                <a:defRPr lang="zh-CN"/>
              </a:defPPr>
              <a:lvl1pPr algn="ctr">
                <a:defRPr sz="11500" b="1">
                  <a:gradFill>
                    <a:gsLst>
                      <a:gs pos="0">
                        <a:srgbClr val="00B0F0"/>
                      </a:gs>
                      <a:gs pos="100000">
                        <a:schemeClr val="tx2">
                          <a:lumMod val="50000"/>
                        </a:schemeClr>
                      </a:gs>
                    </a:gsLst>
                    <a:lin ang="2400000" scaled="0"/>
                  </a:gradFill>
                  <a:effectLst>
                    <a:outerShdw blurRad="317500" dist="165100" dir="2700000" algn="tl" rotWithShape="0">
                      <a:prstClr val="black">
                        <a:alpha val="60000"/>
                      </a:prstClr>
                    </a:outerShdw>
                  </a:effectLst>
                  <a:latin typeface="Yuanti SC" charset="-122"/>
                  <a:ea typeface="Yuanti SC" charset="-122"/>
                  <a:cs typeface="Yuanti SC" charset="-122"/>
                </a:defRPr>
              </a:lvl1pPr>
            </a:lstStyle>
            <a:p>
              <a:r>
                <a:rPr lang="vi-VN" altLang="zh-CN" sz="3200" dirty="0">
                  <a:ln w="38100">
                    <a:noFill/>
                  </a:ln>
                  <a:solidFill>
                    <a:srgbClr val="3E830E"/>
                  </a:solidFill>
                  <a:effectLst>
                    <a:outerShdw blurRad="50800" dist="38100" dir="2700000" algn="tl" rotWithShape="0">
                      <a:schemeClr val="accent6">
                        <a:lumMod val="50000"/>
                        <a:alpha val="40000"/>
                      </a:schemeClr>
                    </a:outerShdw>
                  </a:effectLst>
                  <a:latin typeface="+mn-lt"/>
                  <a:ea typeface="+mn-ea"/>
                  <a:cs typeface="+mn-ea"/>
                  <a:sym typeface="+mn-lt"/>
                </a:rPr>
                <a:t>3</a:t>
              </a:r>
              <a:endParaRPr lang="zh-CN" altLang="en-US" sz="3200" dirty="0">
                <a:ln w="38100">
                  <a:noFill/>
                </a:ln>
                <a:solidFill>
                  <a:srgbClr val="3E830E"/>
                </a:soli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CD6BF381-A719-4384-851C-0BF5DEF477F8}"/>
              </a:ext>
            </a:extLst>
          </p:cNvPr>
          <p:cNvSpPr txBox="1"/>
          <p:nvPr/>
        </p:nvSpPr>
        <p:spPr>
          <a:xfrm>
            <a:off x="1758591" y="728249"/>
            <a:ext cx="8825103" cy="615521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pPr algn="l"/>
            <a:r>
              <a:rPr lang="vi-VN" altLang="zh-CN" sz="3200" dirty="0">
                <a:ln w="38100">
                  <a:noFill/>
                </a:ln>
                <a:solidFill>
                  <a:srgbClr val="3E830E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Vần, nhịp và vai trò của vần, nhịp trong thơ</a:t>
            </a:r>
            <a:endParaRPr lang="zh-CN" altLang="en-US" sz="3200" dirty="0">
              <a:ln w="38100">
                <a:noFill/>
              </a:ln>
              <a:solidFill>
                <a:srgbClr val="3E830E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68AFFE7B-7389-447A-A90E-08CB02B9D1C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0"/>
            <a:ext cx="1950720" cy="177069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89CA887-C328-4EF8-BD37-F5F28B4E8AF4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987915" y="0"/>
            <a:ext cx="2204085" cy="1661218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5046FF1B-0967-474D-B62D-8D486EA8A06F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0095" y="1665382"/>
            <a:ext cx="4741447" cy="4741447"/>
          </a:xfrm>
          <a:prstGeom prst="rect">
            <a:avLst/>
          </a:prstGeom>
        </p:spPr>
      </p:pic>
      <p:pic>
        <p:nvPicPr>
          <p:cNvPr id="35" name="图形 34">
            <a:extLst>
              <a:ext uri="{FF2B5EF4-FFF2-40B4-BE49-F238E27FC236}">
                <a16:creationId xmlns:a16="http://schemas.microsoft.com/office/drawing/2014/main" id="{F774358A-8038-4910-BB9F-25B26F8D2965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5157084" y="1740203"/>
            <a:ext cx="764553" cy="663632"/>
          </a:xfrm>
          <a:prstGeom prst="rect">
            <a:avLst/>
          </a:prstGeom>
        </p:spPr>
      </p:pic>
      <p:pic>
        <p:nvPicPr>
          <p:cNvPr id="37" name="图形 36">
            <a:extLst>
              <a:ext uri="{FF2B5EF4-FFF2-40B4-BE49-F238E27FC236}">
                <a16:creationId xmlns:a16="http://schemas.microsoft.com/office/drawing/2014/main" id="{C6D3A1B4-6CEE-44AC-A6C1-31144B8F7642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6097491" y="4324407"/>
            <a:ext cx="764553" cy="663632"/>
          </a:xfrm>
          <a:prstGeom prst="rect">
            <a:avLst/>
          </a:prstGeom>
        </p:spPr>
      </p:pic>
      <p:sp>
        <p:nvSpPr>
          <p:cNvPr id="38" name="TextBox 39">
            <a:extLst>
              <a:ext uri="{FF2B5EF4-FFF2-40B4-BE49-F238E27FC236}">
                <a16:creationId xmlns:a16="http://schemas.microsoft.com/office/drawing/2014/main" id="{18828B45-209F-4384-8A8C-398346A86CA4}"/>
              </a:ext>
            </a:extLst>
          </p:cNvPr>
          <p:cNvSpPr txBox="1"/>
          <p:nvPr/>
        </p:nvSpPr>
        <p:spPr>
          <a:xfrm>
            <a:off x="6203205" y="1755992"/>
            <a:ext cx="4820769" cy="2149627"/>
          </a:xfrm>
          <a:prstGeom prst="rect">
            <a:avLst/>
          </a:prstGeom>
          <a:noFill/>
        </p:spPr>
        <p:txBody>
          <a:bodyPr wrap="square" tIns="0" bIns="0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2" name="TextBox 39">
            <a:extLst>
              <a:ext uri="{FF2B5EF4-FFF2-40B4-BE49-F238E27FC236}">
                <a16:creationId xmlns:a16="http://schemas.microsoft.com/office/drawing/2014/main" id="{359E0C7B-FE5D-4ADB-AAB1-7B23D4B34C3D}"/>
              </a:ext>
            </a:extLst>
          </p:cNvPr>
          <p:cNvSpPr txBox="1"/>
          <p:nvPr/>
        </p:nvSpPr>
        <p:spPr>
          <a:xfrm>
            <a:off x="7075766" y="4549698"/>
            <a:ext cx="4598567" cy="1107996"/>
          </a:xfrm>
          <a:prstGeom prst="rect">
            <a:avLst/>
          </a:prstGeom>
          <a:noFill/>
        </p:spPr>
        <p:txBody>
          <a:bodyPr wrap="square" tIns="0" bIns="0" rtlCol="0" anchor="t">
            <a:spAutoFit/>
          </a:bodyPr>
          <a:lstStyle/>
          <a:p>
            <a:pPr algn="just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ounded Rectangle 7">
            <a:extLst>
              <a:ext uri="{FF2B5EF4-FFF2-40B4-BE49-F238E27FC236}">
                <a16:creationId xmlns:a16="http://schemas.microsoft.com/office/drawing/2014/main" id="{23C37135-CC51-42A6-B603-5A2AA28A926E}"/>
              </a:ext>
            </a:extLst>
          </p:cNvPr>
          <p:cNvSpPr/>
          <p:nvPr/>
        </p:nvSpPr>
        <p:spPr>
          <a:xfrm>
            <a:off x="1168026" y="1626564"/>
            <a:ext cx="1565388" cy="619050"/>
          </a:xfrm>
          <a:prstGeom prst="roundRect">
            <a:avLst>
              <a:gd name="adj" fmla="val 50000"/>
            </a:avLst>
          </a:prstGeom>
          <a:solidFill>
            <a:schemeClr val="bg1">
              <a:alpha val="0"/>
            </a:schemeClr>
          </a:solidFill>
          <a:ln w="15875">
            <a:solidFill>
              <a:srgbClr val="3E83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ko-KR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endParaRPr lang="ko-KR" altLang="en-US" sz="3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1681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50"/>
                            </p:stCondLst>
                            <p:childTnLst>
                              <p:par>
                                <p:cTn id="3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"/>
                            </p:stCondLst>
                            <p:childTnLst>
                              <p:par>
                                <p:cTn id="4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8" grpId="0"/>
      <p:bldP spid="42" grpId="0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789CA887-C328-4EF8-BD37-F5F28B4E8AF4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987915" y="0"/>
            <a:ext cx="2204085" cy="1661218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5721FC75-7CC3-4EF9-883E-52078F6854BC}"/>
              </a:ext>
            </a:extLst>
          </p:cNvPr>
          <p:cNvGrpSpPr/>
          <p:nvPr/>
        </p:nvGrpSpPr>
        <p:grpSpPr>
          <a:xfrm>
            <a:off x="720095" y="581218"/>
            <a:ext cx="874304" cy="786472"/>
            <a:chOff x="6818812" y="2162158"/>
            <a:chExt cx="1038497" cy="934170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7902552C-657F-4F90-81F3-82CB63A422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18812" y="2162158"/>
              <a:ext cx="986245" cy="934170"/>
            </a:xfrm>
            <a:prstGeom prst="rect">
              <a:avLst/>
            </a:prstGeom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7B38970B-1E38-4095-B780-1D3CA3D13200}"/>
                </a:ext>
              </a:extLst>
            </p:cNvPr>
            <p:cNvSpPr txBox="1"/>
            <p:nvPr/>
          </p:nvSpPr>
          <p:spPr>
            <a:xfrm>
              <a:off x="6871064" y="2258412"/>
              <a:ext cx="986245" cy="731115"/>
            </a:xfrm>
            <a:prstGeom prst="rect">
              <a:avLst/>
            </a:prstGeom>
            <a:noFill/>
          </p:spPr>
          <p:txBody>
            <a:bodyPr wrap="square" lIns="121889" tIns="60944" rIns="121889" bIns="60944" rtlCol="0">
              <a:spAutoFit/>
            </a:bodyPr>
            <a:lstStyle>
              <a:defPPr>
                <a:defRPr lang="zh-CN"/>
              </a:defPPr>
              <a:lvl1pPr algn="ctr">
                <a:defRPr sz="11500" b="1">
                  <a:gradFill>
                    <a:gsLst>
                      <a:gs pos="0">
                        <a:srgbClr val="00B0F0"/>
                      </a:gs>
                      <a:gs pos="100000">
                        <a:schemeClr val="tx2">
                          <a:lumMod val="50000"/>
                        </a:schemeClr>
                      </a:gs>
                    </a:gsLst>
                    <a:lin ang="2400000" scaled="0"/>
                  </a:gradFill>
                  <a:effectLst>
                    <a:outerShdw blurRad="317500" dist="165100" dir="2700000" algn="tl" rotWithShape="0">
                      <a:prstClr val="black">
                        <a:alpha val="60000"/>
                      </a:prstClr>
                    </a:outerShdw>
                  </a:effectLst>
                  <a:latin typeface="Yuanti SC" charset="-122"/>
                  <a:ea typeface="Yuanti SC" charset="-122"/>
                  <a:cs typeface="Yuanti SC" charset="-122"/>
                </a:defRPr>
              </a:lvl1pPr>
            </a:lstStyle>
            <a:p>
              <a:r>
                <a:rPr lang="vi-VN" altLang="zh-CN" sz="3200" dirty="0">
                  <a:ln w="38100">
                    <a:noFill/>
                  </a:ln>
                  <a:solidFill>
                    <a:srgbClr val="3E830E"/>
                  </a:solidFill>
                  <a:effectLst>
                    <a:outerShdw blurRad="50800" dist="38100" dir="2700000" algn="tl" rotWithShape="0">
                      <a:schemeClr val="accent6">
                        <a:lumMod val="50000"/>
                        <a:alpha val="40000"/>
                      </a:schemeClr>
                    </a:outerShdw>
                  </a:effectLst>
                  <a:latin typeface="+mn-lt"/>
                  <a:ea typeface="+mn-ea"/>
                  <a:cs typeface="+mn-ea"/>
                  <a:sym typeface="+mn-lt"/>
                </a:rPr>
                <a:t>4</a:t>
              </a:r>
              <a:endParaRPr lang="zh-CN" altLang="en-US" sz="3200" dirty="0">
                <a:ln w="38100">
                  <a:noFill/>
                </a:ln>
                <a:solidFill>
                  <a:srgbClr val="3E830E"/>
                </a:soli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CD6BF381-A719-4384-851C-0BF5DEF477F8}"/>
              </a:ext>
            </a:extLst>
          </p:cNvPr>
          <p:cNvSpPr txBox="1"/>
          <p:nvPr/>
        </p:nvSpPr>
        <p:spPr>
          <a:xfrm>
            <a:off x="1758591" y="728249"/>
            <a:ext cx="2745315" cy="615521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pPr algn="l"/>
            <a:r>
              <a:rPr lang="vi-VN" altLang="zh-CN" sz="3200" dirty="0">
                <a:ln w="38100">
                  <a:noFill/>
                </a:ln>
                <a:solidFill>
                  <a:srgbClr val="3E830E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Thông điệp</a:t>
            </a:r>
            <a:endParaRPr lang="zh-CN" altLang="en-US" sz="3200" dirty="0">
              <a:ln w="38100">
                <a:noFill/>
              </a:ln>
              <a:solidFill>
                <a:srgbClr val="3E830E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68AFFE7B-7389-447A-A90E-08CB02B9D1C3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0"/>
            <a:ext cx="1950720" cy="177069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1B878A8-2773-44A4-B664-31E74B1705E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314438" y="1594844"/>
            <a:ext cx="6002595" cy="5262761"/>
          </a:xfrm>
          <a:prstGeom prst="rect">
            <a:avLst/>
          </a:prstGeom>
        </p:spPr>
      </p:pic>
      <p:grpSp>
        <p:nvGrpSpPr>
          <p:cNvPr id="20" name="组合 19">
            <a:extLst>
              <a:ext uri="{FF2B5EF4-FFF2-40B4-BE49-F238E27FC236}">
                <a16:creationId xmlns:a16="http://schemas.microsoft.com/office/drawing/2014/main" id="{954B38AD-4AC5-49AC-99C1-635C9ACEBD5B}"/>
              </a:ext>
            </a:extLst>
          </p:cNvPr>
          <p:cNvGrpSpPr/>
          <p:nvPr/>
        </p:nvGrpSpPr>
        <p:grpSpPr>
          <a:xfrm>
            <a:off x="5330181" y="1826519"/>
            <a:ext cx="6351000" cy="4358292"/>
            <a:chOff x="6201589" y="2019240"/>
            <a:chExt cx="6351000" cy="4358292"/>
          </a:xfrm>
        </p:grpSpPr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EC1ACD95-AEFD-47A5-8504-E648C9E4260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9796558">
              <a:off x="6201589" y="2019240"/>
              <a:ext cx="1201954" cy="1619232"/>
            </a:xfrm>
            <a:prstGeom prst="rect">
              <a:avLst/>
            </a:prstGeom>
          </p:spPr>
        </p:pic>
        <p:pic>
          <p:nvPicPr>
            <p:cNvPr id="22" name="Picture 4">
              <a:extLst>
                <a:ext uri="{FF2B5EF4-FFF2-40B4-BE49-F238E27FC236}">
                  <a16:creationId xmlns:a16="http://schemas.microsoft.com/office/drawing/2014/main" id="{38145137-6CBA-45A6-BD22-C97EBB4F34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colorTemperature colorTemp="47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 bwMode="auto">
            <a:xfrm rot="894470">
              <a:off x="10747086" y="3398451"/>
              <a:ext cx="1805503" cy="29790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9" name="TextBox 39">
            <a:extLst>
              <a:ext uri="{FF2B5EF4-FFF2-40B4-BE49-F238E27FC236}">
                <a16:creationId xmlns:a16="http://schemas.microsoft.com/office/drawing/2014/main" id="{B97FCA3F-F772-4805-8D2E-E0ED39F2BFC4}"/>
              </a:ext>
            </a:extLst>
          </p:cNvPr>
          <p:cNvSpPr txBox="1"/>
          <p:nvPr/>
        </p:nvSpPr>
        <p:spPr>
          <a:xfrm>
            <a:off x="6139581" y="2593849"/>
            <a:ext cx="4382487" cy="2507866"/>
          </a:xfrm>
          <a:prstGeom prst="rect">
            <a:avLst/>
          </a:prstGeom>
          <a:noFill/>
        </p:spPr>
        <p:txBody>
          <a:bodyPr wrap="square" tIns="0" bIns="0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31" name="Picture 159" descr="10004015438746072987">
            <a:extLst>
              <a:ext uri="{FF2B5EF4-FFF2-40B4-BE49-F238E27FC236}">
                <a16:creationId xmlns:a16="http://schemas.microsoft.com/office/drawing/2014/main" id="{B4D7221B-CA3D-434F-B50B-6D0030D2D78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9632529" y="1328644"/>
            <a:ext cx="1322916" cy="1322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59798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500"/>
                            </p:stCondLst>
                            <p:childTnLst>
                              <p:par>
                                <p:cTn id="28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106AC89F-CFB4-4AB8-8E2B-F8A723F98DD9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270680"/>
            <a:ext cx="12192000" cy="431664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F236AA7-627F-4B85-BFEB-7C0E48ECAEB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261100" y="1530473"/>
            <a:ext cx="5251056" cy="532752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355C750-CAC8-4541-9A2D-685B4753C52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41280" y="0"/>
            <a:ext cx="1950720" cy="177069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6969F99-AF7B-45C3-BD35-5DB085A13C7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2204085" cy="166121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F309168-44D0-4082-B07D-474DB38913D2}"/>
              </a:ext>
            </a:extLst>
          </p:cNvPr>
          <p:cNvSpPr txBox="1"/>
          <p:nvPr/>
        </p:nvSpPr>
        <p:spPr>
          <a:xfrm>
            <a:off x="3575033" y="1813190"/>
            <a:ext cx="2520967" cy="1477295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sz="8800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.</a:t>
            </a:r>
            <a:endParaRPr lang="zh-CN" altLang="en-US" sz="8800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FC1CB6A-5E83-4FA0-96A4-1E4AAA90CA9A}"/>
              </a:ext>
            </a:extLst>
          </p:cNvPr>
          <p:cNvSpPr txBox="1"/>
          <p:nvPr/>
        </p:nvSpPr>
        <p:spPr>
          <a:xfrm>
            <a:off x="1824611" y="2972731"/>
            <a:ext cx="6021813" cy="1231074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sz="7200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UYỆN TẬP</a:t>
            </a:r>
            <a:endParaRPr lang="zh-CN" altLang="en-US" sz="7200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F75C492B-E4A1-4F0A-AF01-B262C0D4B49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12040" y="1326341"/>
            <a:ext cx="928516" cy="83145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F5DDE9E-945A-4089-92AE-2B0B53D726B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6529362" y="287249"/>
            <a:ext cx="928516" cy="831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2594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5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400"/>
                            </p:stCondLst>
                            <p:childTnLst>
                              <p:par>
                                <p:cTn id="31" presetID="2" presetClass="entr" presetSubtype="9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3" decel="100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62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825984" y="748969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8" y="2184872"/>
              <a:ext cx="2025648" cy="67665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7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5" y="1266359"/>
              <a:ext cx="2025648" cy="67665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7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2" y="3524665"/>
              <a:ext cx="2025648" cy="67665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8" y="4492996"/>
              <a:ext cx="2025648" cy="67665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5" y="4485089"/>
              <a:ext cx="2025648" cy="67665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3"/>
              <a:ext cx="2025648" cy="67665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9719404" y="5775253"/>
            <a:ext cx="1749613" cy="1022667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26" name="Rounded Rectangle 25">
            <a:hlinkClick r:id="rId6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27" name="Rounded Rectangle 26">
            <a:hlinkClick r:id="rId7" action="ppaction://hlinksldjump"/>
          </p:cNvPr>
          <p:cNvSpPr/>
          <p:nvPr/>
        </p:nvSpPr>
        <p:spPr>
          <a:xfrm>
            <a:off x="2355723" y="2186976"/>
            <a:ext cx="1337688" cy="1337688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28" name="Rounded Rectangle 27">
            <a:hlinkClick r:id="rId8" action="ppaction://hlinksldjump"/>
          </p:cNvPr>
          <p:cNvSpPr/>
          <p:nvPr/>
        </p:nvSpPr>
        <p:spPr>
          <a:xfrm>
            <a:off x="3853639" y="2186976"/>
            <a:ext cx="1337688" cy="1337688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35" name="Rounded Rectangle 34">
            <a:hlinkClick r:id="rId9" action="ppaction://hlinksldjump"/>
          </p:cNvPr>
          <p:cNvSpPr/>
          <p:nvPr/>
        </p:nvSpPr>
        <p:spPr>
          <a:xfrm>
            <a:off x="858563" y="3733049"/>
            <a:ext cx="1337688" cy="1337688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36" name="Rounded Rectangle 35">
            <a:hlinkClick r:id="rId10" action="ppaction://hlinksldjump"/>
          </p:cNvPr>
          <p:cNvSpPr/>
          <p:nvPr/>
        </p:nvSpPr>
        <p:spPr>
          <a:xfrm>
            <a:off x="2356480" y="3733049"/>
            <a:ext cx="1337688" cy="1337688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37" name="Rounded Rectangle 36">
            <a:hlinkClick r:id="rId11" action="ppaction://hlinksldjump"/>
          </p:cNvPr>
          <p:cNvSpPr/>
          <p:nvPr/>
        </p:nvSpPr>
        <p:spPr>
          <a:xfrm>
            <a:off x="3854396" y="3733049"/>
            <a:ext cx="1337688" cy="1337688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6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38" name="Rounded Rectangle 37">
            <a:hlinkClick r:id="rId12" action="ppaction://hlinksldjump"/>
          </p:cNvPr>
          <p:cNvSpPr/>
          <p:nvPr/>
        </p:nvSpPr>
        <p:spPr>
          <a:xfrm>
            <a:off x="859321" y="5279123"/>
            <a:ext cx="1337688" cy="1337688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7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39" name="Rounded Rectangle 38">
            <a:hlinkClick r:id="rId13" action="ppaction://hlinksldjump"/>
          </p:cNvPr>
          <p:cNvSpPr/>
          <p:nvPr/>
        </p:nvSpPr>
        <p:spPr>
          <a:xfrm>
            <a:off x="2357239" y="5279123"/>
            <a:ext cx="1337688" cy="1337688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8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40" name="Rounded Rectangle 39">
            <a:hlinkClick r:id="rId14" action="ppaction://hlinksldjump"/>
          </p:cNvPr>
          <p:cNvSpPr/>
          <p:nvPr/>
        </p:nvSpPr>
        <p:spPr>
          <a:xfrm>
            <a:off x="3855155" y="5279123"/>
            <a:ext cx="1337688" cy="1337688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9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02426" y="95112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VÒNG QUAY </a:t>
            </a:r>
          </a:p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VĂN HỌC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1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3"/>
            <a:ext cx="495300" cy="43815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278"/>
            <a:ext cx="495300" cy="438151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1984" y="30651"/>
            <a:ext cx="1807253" cy="139589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667804"/>
            <a:ext cx="1354215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2" y="2586449"/>
            <a:ext cx="783772" cy="78377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pic>
        <p:nvPicPr>
          <p:cNvPr id="62" name="Picture 61"/>
          <p:cNvPicPr>
            <a:picLocks noChangeAspect="1"/>
          </p:cNvPicPr>
          <p:nvPr/>
        </p:nvPicPr>
        <p:blipFill>
          <a:blip r:embed="rId1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8973" y="5732248"/>
            <a:ext cx="1249411" cy="1065672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6014662" y="5775253"/>
            <a:ext cx="1631533" cy="102266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STOP</a:t>
            </a:r>
          </a:p>
        </p:txBody>
      </p:sp>
    </p:spTree>
    <p:extLst>
      <p:ext uri="{BB962C8B-B14F-4D97-AF65-F5344CB8AC3E}">
        <p14:creationId xmlns:p14="http://schemas.microsoft.com/office/powerpoint/2010/main" val="1736167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200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1" fill="hold">
                      <p:stCondLst>
                        <p:cond delay="0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20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8" fill="hold">
                      <p:stCondLst>
                        <p:cond delay="0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214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5" fill="hold">
                      <p:stCondLst>
                        <p:cond delay="0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audio>
              <p:cMediaNode vol="80000">
                <p:cTn id="2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5E5ADD6C-6BF9-45DF-BF71-F2B00CD072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674"/>
            <a:ext cx="12192000" cy="6854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5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70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377"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: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 là một thể thơ mà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vi-V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 defTabSz="914377">
              <a:defRPr/>
            </a:pP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/2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/3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vi-VN" sz="3200" b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1" y="194934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A. Thơ 5 chữ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B. Thơ 4 chữ</a:t>
            </a:r>
            <a:endParaRPr kumimoji="0" lang="en-US" sz="1867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05155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  <a:sym typeface="Arial"/>
              </a:rPr>
              <a:t>C. Ngũ bát</a:t>
            </a:r>
            <a:endParaRPr kumimoji="0" lang="vi-VN" sz="40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itchFamily="18" charset="0"/>
              <a:sym typeface="Arial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  <a:sym typeface="Arial"/>
              </a:rPr>
              <a:t>D. Thơ lục bát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2" y="1974821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3" y="2871883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80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2"/>
            <a:ext cx="804743" cy="707197"/>
          </a:xfrm>
          <a:prstGeom prst="rect">
            <a:avLst/>
          </a:prstGeom>
        </p:spPr>
      </p:pic>
      <p:sp>
        <p:nvSpPr>
          <p:cNvPr id="57" name="Cloud 56">
            <a:hlinkClick r:id="rId15" action="ppaction://hlinksldjump"/>
          </p:cNvPr>
          <p:cNvSpPr/>
          <p:nvPr/>
        </p:nvSpPr>
        <p:spPr>
          <a:xfrm>
            <a:off x="4667495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61979" y="6494929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4391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AE318E75-6956-4F59-B642-45C60F9A1E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7185"/>
            <a:ext cx="12192000" cy="6854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5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49768" y="277287"/>
            <a:ext cx="10734502" cy="118292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6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: </a:t>
            </a:r>
            <a:r>
              <a:rPr kumimoji="0" lang="vi-VN" sz="36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ơ 4 chữ ...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073903" y="1962982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49347"/>
            <a:ext cx="4906799" cy="77500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377">
              <a:defRPr/>
            </a:pP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1" y="2838519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377">
              <a:defRPr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.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377">
              <a:defRPr/>
            </a:pP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5527" y="1994360"/>
            <a:ext cx="805723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3" y="2871883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6118" y="2883480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3354" y="2080559"/>
            <a:ext cx="804743" cy="64379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0361979" y="6481483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20" name="Cloud 19">
            <a:hlinkClick r:id="rId15" action="ppaction://hlinksldjump"/>
          </p:cNvPr>
          <p:cNvSpPr/>
          <p:nvPr/>
        </p:nvSpPr>
        <p:spPr>
          <a:xfrm>
            <a:off x="5033806" y="4360594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20566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2312C864-84B7-47B6-8E4F-A0499F0B63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674"/>
            <a:ext cx="12192000" cy="6854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5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453400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377"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: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 defTabSz="914377">
              <a:defRPr/>
            </a:pP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vi-VN" sz="11500" b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1" y="194934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826662" y="5841347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98019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320141" y="1957657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3" y="2871883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80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2"/>
            <a:ext cx="804743" cy="70719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0361979" y="6481483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20" name="Cloud 19">
            <a:hlinkClick r:id="rId15" action="ppaction://hlinksldjump"/>
          </p:cNvPr>
          <p:cNvSpPr/>
          <p:nvPr/>
        </p:nvSpPr>
        <p:spPr>
          <a:xfrm>
            <a:off x="4837413" y="4492708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55527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5897F16B-454D-4E22-B703-B2C6361E09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674"/>
            <a:ext cx="12192000" cy="6854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5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167632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: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1" y="194934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>
              <a:defRPr/>
            </a:pP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itchFamily="18" charset="0"/>
              <a:sym typeface="Arial"/>
            </a:endParaRPr>
          </a:p>
          <a:p>
            <a:pPr defTabSz="914377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  <a:sym typeface="Arial"/>
              </a:rPr>
              <a:t>A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lvl="0" defTabSz="914377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B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ắt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endParaRPr kumimoji="0" lang="en-US" sz="28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1" y="2838519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>
              <a:defRPr/>
            </a:pP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defTabSz="914377">
              <a:defRPr/>
            </a:pPr>
            <a:endParaRPr lang="vi-VN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defTabSz="914377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C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ối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377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D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itchFamily="18" charset="0"/>
              <a:sym typeface="Arial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3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2483" y="2902113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80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2026494"/>
            <a:ext cx="732592" cy="64379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0361979" y="6468036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0" name="Cloud 19">
            <a:hlinkClick r:id="rId14" action="ppaction://hlinksldjump"/>
          </p:cNvPr>
          <p:cNvSpPr/>
          <p:nvPr/>
        </p:nvSpPr>
        <p:spPr>
          <a:xfrm>
            <a:off x="5211296" y="4545337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72169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BDEBB6BD-C7F4-4680-B29A-EFD7010706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674"/>
            <a:ext cx="12192000" cy="6854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5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53655" y="252897"/>
            <a:ext cx="10526728" cy="1257243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1219170">
              <a:buClr>
                <a:srgbClr val="000000"/>
              </a:buClr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: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kumimoji="0" lang="en-US" sz="4800" b="1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1" y="194934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lvl="0" defTabSz="914377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A. </a:t>
            </a:r>
            <a:r>
              <a:rPr lang="vi-VN" sz="2800" spc="-10" noProof="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ối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lvl="0" defTabSz="914377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B. </a:t>
            </a:r>
            <a:r>
              <a:rPr lang="vi-VN" sz="2800" spc="-10" noProof="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endParaRPr kumimoji="0" lang="en-US" sz="28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1" y="2876128"/>
            <a:ext cx="4906799" cy="94795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lvl="0" defTabSz="914377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C. </a:t>
            </a:r>
            <a:r>
              <a:rPr kumimoji="0" lang="vi-VN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L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endParaRPr kumimoji="0" lang="en-US" sz="28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6"/>
            <a:ext cx="4951165" cy="100817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377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  <a:sym typeface="Arial"/>
              </a:rPr>
              <a:t>D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sz="28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3968" y="1994727"/>
            <a:ext cx="805723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94561" y="2949483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80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1811" y="2122089"/>
            <a:ext cx="804743" cy="643793"/>
          </a:xfrm>
          <a:prstGeom prst="rect">
            <a:avLst/>
          </a:prstGeom>
        </p:spPr>
      </p:pic>
      <p:sp>
        <p:nvSpPr>
          <p:cNvPr id="18" name="Cloud 17">
            <a:hlinkClick r:id="rId15" action="ppaction://hlinksldjump"/>
          </p:cNvPr>
          <p:cNvSpPr/>
          <p:nvPr/>
        </p:nvSpPr>
        <p:spPr>
          <a:xfrm>
            <a:off x="4667495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361979" y="6508377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45624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F52E7FA4-7442-4BA0-B851-16FBDF0D992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674"/>
            <a:ext cx="12192000" cy="6854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5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470648" y="199870"/>
            <a:ext cx="10888717" cy="1257244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6: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32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n</a:t>
            </a:r>
            <a:r>
              <a:rPr lang="en-US" sz="32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32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ờng</a:t>
            </a:r>
            <a:r>
              <a:rPr lang="en-US" sz="32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ịp</a:t>
            </a:r>
            <a:r>
              <a:rPr lang="en-US" sz="32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/2. </a:t>
            </a:r>
            <a:r>
              <a:rPr lang="en-US" sz="32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2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32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1" y="1924095"/>
            <a:ext cx="429630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  <a:sym typeface="Arial"/>
              </a:rPr>
              <a:t>A. Sai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1928283"/>
            <a:ext cx="475175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. Đúng</a:t>
            </a:r>
            <a:endParaRPr kumimoji="0" lang="en-US" sz="2133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6496" y="1987689"/>
            <a:ext cx="641280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0" y="2000758"/>
            <a:ext cx="704619" cy="643793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4667495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75425" y="6494929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765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40" grpId="0" animBg="1"/>
      <p:bldP spid="41" grpId="0" animBg="1"/>
      <p:bldP spid="43" grpId="0" animBg="1"/>
      <p:bldP spid="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106AC89F-CFB4-4AB8-8E2B-F8A723F98DD9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270680"/>
            <a:ext cx="12192000" cy="431664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F236AA7-627F-4B85-BFEB-7C0E48ECAEB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289092" y="1530473"/>
            <a:ext cx="5251056" cy="532752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355C750-CAC8-4541-9A2D-685B4753C52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41280" y="0"/>
            <a:ext cx="1950720" cy="177069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6969F99-AF7B-45C3-BD35-5DB085A13C7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2204085" cy="166121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F309168-44D0-4082-B07D-474DB38913D2}"/>
              </a:ext>
            </a:extLst>
          </p:cNvPr>
          <p:cNvSpPr txBox="1"/>
          <p:nvPr/>
        </p:nvSpPr>
        <p:spPr>
          <a:xfrm>
            <a:off x="3575033" y="1813190"/>
            <a:ext cx="2520967" cy="1477295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sz="8800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.</a:t>
            </a:r>
            <a:endParaRPr lang="zh-CN" altLang="en-US" sz="8800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FC1CB6A-5E83-4FA0-96A4-1E4AAA90CA9A}"/>
              </a:ext>
            </a:extLst>
          </p:cNvPr>
          <p:cNvSpPr txBox="1"/>
          <p:nvPr/>
        </p:nvSpPr>
        <p:spPr>
          <a:xfrm>
            <a:off x="1824611" y="2972731"/>
            <a:ext cx="6021813" cy="1231074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sz="7200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KHỞI ĐỘNG</a:t>
            </a:r>
            <a:endParaRPr lang="zh-CN" altLang="en-US" sz="7200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F75C492B-E4A1-4F0A-AF01-B262C0D4B49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12040" y="1326341"/>
            <a:ext cx="928516" cy="83145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F5DDE9E-945A-4089-92AE-2B0B53D726B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6529362" y="287249"/>
            <a:ext cx="928516" cy="831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195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5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400"/>
                            </p:stCondLst>
                            <p:childTnLst>
                              <p:par>
                                <p:cTn id="31" presetID="2" presetClass="entr" presetSubtype="9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3" decel="100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D29DFB6A-48E2-4C98-BF63-5123A0A30C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674"/>
            <a:ext cx="12192000" cy="6854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5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98715" y="219417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: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ờng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ịp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/2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/3.Đúng hay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174983" y="2198256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B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. </a:t>
            </a:r>
            <a:r>
              <a:rPr kumimoji="0" lang="vi-VN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Sai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110218" y="2198256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A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. </a:t>
            </a:r>
            <a:r>
              <a:rPr kumimoji="0" lang="vi-VN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Đúng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6058" y="2223730"/>
            <a:ext cx="805723" cy="708059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2274" y="2271215"/>
            <a:ext cx="804743" cy="643793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4667495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61979" y="6508377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99654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FB6D9606-3BE3-4C36-BC9C-A996BB227F3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674"/>
            <a:ext cx="12192000" cy="6854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5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98715" y="199870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: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1" y="194934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1" y="2838519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2" y="1974821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3" y="2871883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80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2"/>
            <a:ext cx="804743" cy="70719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0361979" y="6494929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20" name="Cloud 19">
            <a:hlinkClick r:id="rId15" action="ppaction://hlinksldjump"/>
          </p:cNvPr>
          <p:cNvSpPr/>
          <p:nvPr/>
        </p:nvSpPr>
        <p:spPr>
          <a:xfrm>
            <a:off x="4916394" y="4678287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11438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03CD5F2B-12FB-4E55-AD12-46E99D9754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614" y="141602"/>
            <a:ext cx="12192000" cy="6854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9285" y="4554041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68608" y="141602"/>
            <a:ext cx="10204777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: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ông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p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1" y="194934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377">
              <a:defRPr/>
            </a:pP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A. 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ởng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vi-VN" sz="24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B. </a:t>
            </a:r>
            <a:r>
              <a:rPr kumimoji="0" lang="vi-VN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Là bài học</a:t>
            </a:r>
          </a:p>
        </p:txBody>
      </p:sp>
      <p:sp>
        <p:nvSpPr>
          <p:cNvPr id="43" name="Rectangle 42"/>
          <p:cNvSpPr/>
          <p:nvPr/>
        </p:nvSpPr>
        <p:spPr>
          <a:xfrm>
            <a:off x="6130614" y="2967372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, B, C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110220" y="2957863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Aft>
                <a:spcPts val="1000"/>
              </a:spcAft>
            </a:pP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ử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yền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3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8849" y="3083483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2276" y="2998636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2026494"/>
            <a:ext cx="732592" cy="64379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0361979" y="6481483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20" name="Cloud 19">
            <a:hlinkClick r:id="rId14" action="ppaction://hlinksldjump"/>
          </p:cNvPr>
          <p:cNvSpPr/>
          <p:nvPr/>
        </p:nvSpPr>
        <p:spPr>
          <a:xfrm>
            <a:off x="5210052" y="4424503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92084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68AFFE7B-7389-447A-A90E-08CB02B9D1C3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0"/>
            <a:ext cx="1950720" cy="177069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89CA887-C328-4EF8-BD37-F5F28B4E8AF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987915" y="0"/>
            <a:ext cx="2204085" cy="1661218"/>
          </a:xfrm>
          <a:prstGeom prst="rect">
            <a:avLst/>
          </a:prstGeom>
        </p:spPr>
      </p:pic>
      <p:sp>
        <p:nvSpPr>
          <p:cNvPr id="4" name="Hộp Văn bản 6">
            <a:extLst>
              <a:ext uri="{FF2B5EF4-FFF2-40B4-BE49-F238E27FC236}">
                <a16:creationId xmlns:a16="http://schemas.microsoft.com/office/drawing/2014/main" id="{69858FD6-F5DD-5E52-C034-F176EBC2A315}"/>
              </a:ext>
            </a:extLst>
          </p:cNvPr>
          <p:cNvSpPr txBox="1"/>
          <p:nvPr/>
        </p:nvSpPr>
        <p:spPr>
          <a:xfrm>
            <a:off x="849225" y="1716330"/>
            <a:ext cx="7826002" cy="34223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9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9C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ỜI CỦA CÂY</a:t>
            </a:r>
          </a:p>
          <a:p>
            <a:pPr marL="0" marR="0" indent="0"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endParaRPr lang="en-US" sz="9600" b="1" dirty="0">
              <a:solidFill>
                <a:srgbClr val="006600"/>
              </a:solidFill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5">
            <a:extLst>
              <a:ext uri="{FF2B5EF4-FFF2-40B4-BE49-F238E27FC236}">
                <a16:creationId xmlns:a16="http://schemas.microsoft.com/office/drawing/2014/main" id="{FD3D9DB6-5FE6-4D80-7E76-8E90D6538E34}"/>
              </a:ext>
            </a:extLst>
          </p:cNvPr>
          <p:cNvSpPr txBox="1"/>
          <p:nvPr/>
        </p:nvSpPr>
        <p:spPr>
          <a:xfrm>
            <a:off x="4459456" y="3858208"/>
            <a:ext cx="45736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314E13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Trần</a:t>
            </a:r>
            <a:r>
              <a:rPr lang="en-US" sz="3600" b="1" dirty="0">
                <a:solidFill>
                  <a:srgbClr val="314E13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314E13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Hữu</a:t>
            </a:r>
            <a:r>
              <a:rPr lang="en-US" sz="3600" b="1" dirty="0">
                <a:solidFill>
                  <a:srgbClr val="314E13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314E13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Thung</a:t>
            </a:r>
            <a:endParaRPr lang="en-US" sz="3600" b="1" dirty="0">
              <a:solidFill>
                <a:srgbClr val="314E13"/>
              </a:solidFill>
              <a:latin typeface="HP001 4 hàng" panose="020B06030503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图片 6">
            <a:extLst>
              <a:ext uri="{FF2B5EF4-FFF2-40B4-BE49-F238E27FC236}">
                <a16:creationId xmlns:a16="http://schemas.microsoft.com/office/drawing/2014/main" id="{C4D9705F-339C-73EA-2AED-9D1D479C219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746292" y="1661218"/>
            <a:ext cx="5251056" cy="5327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442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68AFFE7B-7389-447A-A90E-08CB02B9D1C3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0"/>
            <a:ext cx="1950720" cy="177069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89CA887-C328-4EF8-BD37-F5F28B4E8AF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987915" y="0"/>
            <a:ext cx="2204085" cy="1661218"/>
          </a:xfrm>
          <a:prstGeom prst="rect">
            <a:avLst/>
          </a:prstGeom>
        </p:spPr>
      </p:pic>
      <p:sp>
        <p:nvSpPr>
          <p:cNvPr id="7" name="Hình chữ nhật: Góc Tròn 3">
            <a:extLst>
              <a:ext uri="{FF2B5EF4-FFF2-40B4-BE49-F238E27FC236}">
                <a16:creationId xmlns:a16="http://schemas.microsoft.com/office/drawing/2014/main" id="{C84C21E0-C63C-01A2-9B5E-0218DB9A340D}"/>
              </a:ext>
            </a:extLst>
          </p:cNvPr>
          <p:cNvSpPr/>
          <p:nvPr/>
        </p:nvSpPr>
        <p:spPr>
          <a:xfrm>
            <a:off x="1277983" y="339220"/>
            <a:ext cx="9841173" cy="696759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>
            <a:innerShdw blurRad="381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9" name="Nhóm 82">
            <a:extLst>
              <a:ext uri="{FF2B5EF4-FFF2-40B4-BE49-F238E27FC236}">
                <a16:creationId xmlns:a16="http://schemas.microsoft.com/office/drawing/2014/main" id="{884B537A-7094-4BAA-86E4-1A87689B806B}"/>
              </a:ext>
            </a:extLst>
          </p:cNvPr>
          <p:cNvGrpSpPr/>
          <p:nvPr/>
        </p:nvGrpSpPr>
        <p:grpSpPr>
          <a:xfrm>
            <a:off x="652330" y="386299"/>
            <a:ext cx="3134362" cy="5911563"/>
            <a:chOff x="612542" y="406056"/>
            <a:chExt cx="3134362" cy="5911563"/>
          </a:xfrm>
        </p:grpSpPr>
        <p:sp>
          <p:nvSpPr>
            <p:cNvPr id="10" name="Hình tự do: Hình 37">
              <a:extLst>
                <a:ext uri="{FF2B5EF4-FFF2-40B4-BE49-F238E27FC236}">
                  <a16:creationId xmlns:a16="http://schemas.microsoft.com/office/drawing/2014/main" id="{B00C34D0-D2D7-BA61-7285-5729DE45BCF7}"/>
                </a:ext>
              </a:extLst>
            </p:cNvPr>
            <p:cNvSpPr/>
            <p:nvPr/>
          </p:nvSpPr>
          <p:spPr>
            <a:xfrm flipH="1">
              <a:off x="2108941" y="3182748"/>
              <a:ext cx="70782" cy="340897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Hình tự do: Hình 8">
              <a:extLst>
                <a:ext uri="{FF2B5EF4-FFF2-40B4-BE49-F238E27FC236}">
                  <a16:creationId xmlns:a16="http://schemas.microsoft.com/office/drawing/2014/main" id="{91972BFA-8A1D-69B4-97C8-C98C28D6DD2F}"/>
                </a:ext>
              </a:extLst>
            </p:cNvPr>
            <p:cNvSpPr/>
            <p:nvPr/>
          </p:nvSpPr>
          <p:spPr>
            <a:xfrm>
              <a:off x="612542" y="3211766"/>
              <a:ext cx="3134362" cy="3105853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1000">
                  <a:srgbClr val="00CC00">
                    <a:alpha val="50000"/>
                  </a:srgbClr>
                </a:gs>
                <a:gs pos="100000">
                  <a:srgbClr val="008000">
                    <a:alpha val="80000"/>
                  </a:srgbClr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8000"/>
                  </a:gs>
                  <a:gs pos="100000">
                    <a:schemeClr val="bg1">
                      <a:alpha val="0"/>
                    </a:schemeClr>
                  </a:gs>
                </a:gsLst>
                <a:lin ang="102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12" name="Nhóm 15">
              <a:extLst>
                <a:ext uri="{FF2B5EF4-FFF2-40B4-BE49-F238E27FC236}">
                  <a16:creationId xmlns:a16="http://schemas.microsoft.com/office/drawing/2014/main" id="{62155A66-EB15-BDCB-F827-2FB4470E2585}"/>
                </a:ext>
              </a:extLst>
            </p:cNvPr>
            <p:cNvGrpSpPr/>
            <p:nvPr/>
          </p:nvGrpSpPr>
          <p:grpSpPr>
            <a:xfrm>
              <a:off x="1849088" y="406056"/>
              <a:ext cx="661269" cy="661270"/>
              <a:chOff x="2308896" y="511393"/>
              <a:chExt cx="432620" cy="432620"/>
            </a:xfrm>
          </p:grpSpPr>
          <p:sp>
            <p:nvSpPr>
              <p:cNvPr id="19" name="Hình Bầu dục 13">
                <a:extLst>
                  <a:ext uri="{FF2B5EF4-FFF2-40B4-BE49-F238E27FC236}">
                    <a16:creationId xmlns:a16="http://schemas.microsoft.com/office/drawing/2014/main" id="{B3C22DA5-3DCC-607C-3AE8-BF7F0E0388CF}"/>
                  </a:ext>
                </a:extLst>
              </p:cNvPr>
              <p:cNvSpPr/>
              <p:nvPr/>
            </p:nvSpPr>
            <p:spPr>
              <a:xfrm>
                <a:off x="2308896" y="51139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Hình Bầu dục 14">
                <a:extLst>
                  <a:ext uri="{FF2B5EF4-FFF2-40B4-BE49-F238E27FC236}">
                    <a16:creationId xmlns:a16="http://schemas.microsoft.com/office/drawing/2014/main" id="{93EA8C9E-47AB-4D33-A808-9138D7F44F52}"/>
                  </a:ext>
                </a:extLst>
              </p:cNvPr>
              <p:cNvSpPr/>
              <p:nvPr/>
            </p:nvSpPr>
            <p:spPr>
              <a:xfrm>
                <a:off x="2375556" y="60197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1000">
                    <a:srgbClr val="00CC00">
                      <a:alpha val="50000"/>
                    </a:srgbClr>
                  </a:gs>
                  <a:gs pos="100000">
                    <a:srgbClr val="008000">
                      <a:alpha val="80000"/>
                    </a:srgbClr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80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02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13" name="Đường nối Thẳng 29">
              <a:extLst>
                <a:ext uri="{FF2B5EF4-FFF2-40B4-BE49-F238E27FC236}">
                  <a16:creationId xmlns:a16="http://schemas.microsoft.com/office/drawing/2014/main" id="{451765A2-5DAD-4FA4-5A80-67496D29E993}"/>
                </a:ext>
              </a:extLst>
            </p:cNvPr>
            <p:cNvCxnSpPr>
              <a:cxnSpLocks/>
              <a:stCxn id="19" idx="4"/>
              <a:endCxn id="11" idx="5"/>
            </p:cNvCxnSpPr>
            <p:nvPr/>
          </p:nvCxnSpPr>
          <p:spPr>
            <a:xfrm>
              <a:off x="2179723" y="1067326"/>
              <a:ext cx="0" cy="21444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Hình tự do: Hình 36">
              <a:extLst>
                <a:ext uri="{FF2B5EF4-FFF2-40B4-BE49-F238E27FC236}">
                  <a16:creationId xmlns:a16="http://schemas.microsoft.com/office/drawing/2014/main" id="{0CB12676-DFC6-9EE8-326D-F055010760C7}"/>
                </a:ext>
              </a:extLst>
            </p:cNvPr>
            <p:cNvSpPr/>
            <p:nvPr/>
          </p:nvSpPr>
          <p:spPr>
            <a:xfrm>
              <a:off x="2169677" y="3197647"/>
              <a:ext cx="82963" cy="32183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Đường nối Thẳng 46">
              <a:extLst>
                <a:ext uri="{FF2B5EF4-FFF2-40B4-BE49-F238E27FC236}">
                  <a16:creationId xmlns:a16="http://schemas.microsoft.com/office/drawing/2014/main" id="{4726352A-7E53-EAF9-05A1-274EB298EFA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04111" y="3103486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Đường nối Thẳng 54">
              <a:extLst>
                <a:ext uri="{FF2B5EF4-FFF2-40B4-BE49-F238E27FC236}">
                  <a16:creationId xmlns:a16="http://schemas.microsoft.com/office/drawing/2014/main" id="{A3142289-857F-10DF-E444-B572D137442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23121" y="3136672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1" name="Hình ảnh 97">
            <a:extLst>
              <a:ext uri="{FF2B5EF4-FFF2-40B4-BE49-F238E27FC236}">
                <a16:creationId xmlns:a16="http://schemas.microsoft.com/office/drawing/2014/main" id="{0BFC7BC4-3608-D8AF-0C64-26E24C91158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650" y="4383061"/>
            <a:ext cx="1070665" cy="947670"/>
          </a:xfrm>
          <a:prstGeom prst="rect">
            <a:avLst/>
          </a:prstGeom>
        </p:spPr>
      </p:pic>
      <p:sp>
        <p:nvSpPr>
          <p:cNvPr id="22" name="Hộp Văn bản 101">
            <a:extLst>
              <a:ext uri="{FF2B5EF4-FFF2-40B4-BE49-F238E27FC236}">
                <a16:creationId xmlns:a16="http://schemas.microsoft.com/office/drawing/2014/main" id="{00D594AA-23F1-0539-5198-08E6E4511271}"/>
              </a:ext>
            </a:extLst>
          </p:cNvPr>
          <p:cNvSpPr txBox="1"/>
          <p:nvPr/>
        </p:nvSpPr>
        <p:spPr>
          <a:xfrm>
            <a:off x="1665348" y="3981463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HỞI ĐỘNG</a:t>
            </a:r>
          </a:p>
        </p:txBody>
      </p:sp>
      <p:grpSp>
        <p:nvGrpSpPr>
          <p:cNvPr id="23" name="Nhóm 83">
            <a:extLst>
              <a:ext uri="{FF2B5EF4-FFF2-40B4-BE49-F238E27FC236}">
                <a16:creationId xmlns:a16="http://schemas.microsoft.com/office/drawing/2014/main" id="{A88A2879-3717-C48C-4A84-60B6DDEC189E}"/>
              </a:ext>
            </a:extLst>
          </p:cNvPr>
          <p:cNvGrpSpPr/>
          <p:nvPr/>
        </p:nvGrpSpPr>
        <p:grpSpPr>
          <a:xfrm>
            <a:off x="3410643" y="368249"/>
            <a:ext cx="3097247" cy="5155728"/>
            <a:chOff x="3116140" y="422514"/>
            <a:chExt cx="3097247" cy="5155728"/>
          </a:xfrm>
        </p:grpSpPr>
        <p:sp>
          <p:nvSpPr>
            <p:cNvPr id="24" name="Hình tự do: Hình 59">
              <a:extLst>
                <a:ext uri="{FF2B5EF4-FFF2-40B4-BE49-F238E27FC236}">
                  <a16:creationId xmlns:a16="http://schemas.microsoft.com/office/drawing/2014/main" id="{A050EB48-E36C-9BB0-484D-6C0DBA12D15E}"/>
                </a:ext>
              </a:extLst>
            </p:cNvPr>
            <p:cNvSpPr/>
            <p:nvPr/>
          </p:nvSpPr>
          <p:spPr>
            <a:xfrm flipH="1">
              <a:off x="4594909" y="2165062"/>
              <a:ext cx="90273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Hình tự do: Hình 9">
              <a:extLst>
                <a:ext uri="{FF2B5EF4-FFF2-40B4-BE49-F238E27FC236}">
                  <a16:creationId xmlns:a16="http://schemas.microsoft.com/office/drawing/2014/main" id="{31BE18BC-DF5D-5176-EC6D-93D9FB720641}"/>
                </a:ext>
              </a:extLst>
            </p:cNvPr>
            <p:cNvSpPr/>
            <p:nvPr/>
          </p:nvSpPr>
          <p:spPr>
            <a:xfrm>
              <a:off x="3116140" y="2165062"/>
              <a:ext cx="3097247" cy="341318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CC00">
                    <a:lumMod val="100000"/>
                    <a:alpha val="70000"/>
                  </a:srgbClr>
                </a:gs>
                <a:gs pos="100000">
                  <a:srgbClr val="FF9900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FF9900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26" name="Nhóm 25">
              <a:extLst>
                <a:ext uri="{FF2B5EF4-FFF2-40B4-BE49-F238E27FC236}">
                  <a16:creationId xmlns:a16="http://schemas.microsoft.com/office/drawing/2014/main" id="{319BA56E-6052-5E87-70A0-A93149E24D1E}"/>
                </a:ext>
              </a:extLst>
            </p:cNvPr>
            <p:cNvGrpSpPr/>
            <p:nvPr/>
          </p:nvGrpSpPr>
          <p:grpSpPr>
            <a:xfrm>
              <a:off x="4362221" y="422514"/>
              <a:ext cx="661270" cy="661270"/>
              <a:chOff x="4477774" y="522160"/>
              <a:chExt cx="432620" cy="432620"/>
            </a:xfrm>
          </p:grpSpPr>
          <p:sp>
            <p:nvSpPr>
              <p:cNvPr id="31" name="Hình Bầu dục 17">
                <a:extLst>
                  <a:ext uri="{FF2B5EF4-FFF2-40B4-BE49-F238E27FC236}">
                    <a16:creationId xmlns:a16="http://schemas.microsoft.com/office/drawing/2014/main" id="{572C8C7D-EFED-5C9D-8EAA-DFED7EB58156}"/>
                  </a:ext>
                </a:extLst>
              </p:cNvPr>
              <p:cNvSpPr/>
              <p:nvPr/>
            </p:nvSpPr>
            <p:spPr>
              <a:xfrm>
                <a:off x="4477774" y="522160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Hình Bầu dục 18">
                <a:extLst>
                  <a:ext uri="{FF2B5EF4-FFF2-40B4-BE49-F238E27FC236}">
                    <a16:creationId xmlns:a16="http://schemas.microsoft.com/office/drawing/2014/main" id="{00C9FD4F-16F1-F8AB-0DFF-3FE1673AADF1}"/>
                  </a:ext>
                </a:extLst>
              </p:cNvPr>
              <p:cNvSpPr/>
              <p:nvPr/>
            </p:nvSpPr>
            <p:spPr>
              <a:xfrm>
                <a:off x="4556123" y="58758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FFCC00">
                      <a:lumMod val="100000"/>
                      <a:alpha val="70000"/>
                    </a:srgbClr>
                  </a:gs>
                  <a:gs pos="100000">
                    <a:srgbClr val="FF9900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FF99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27" name="Đường nối Thẳng 60">
              <a:extLst>
                <a:ext uri="{FF2B5EF4-FFF2-40B4-BE49-F238E27FC236}">
                  <a16:creationId xmlns:a16="http://schemas.microsoft.com/office/drawing/2014/main" id="{B5490BE0-3DB4-3AF5-94C4-6419CF84D1A3}"/>
                </a:ext>
              </a:extLst>
            </p:cNvPr>
            <p:cNvCxnSpPr>
              <a:cxnSpLocks/>
              <a:stCxn id="31" idx="4"/>
            </p:cNvCxnSpPr>
            <p:nvPr/>
          </p:nvCxnSpPr>
          <p:spPr>
            <a:xfrm flipH="1">
              <a:off x="4677677" y="1083785"/>
              <a:ext cx="15176" cy="117318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Hình tự do: Hình 61">
              <a:extLst>
                <a:ext uri="{FF2B5EF4-FFF2-40B4-BE49-F238E27FC236}">
                  <a16:creationId xmlns:a16="http://schemas.microsoft.com/office/drawing/2014/main" id="{FD30A50F-3314-FF00-A38A-DAF78F2B84B4}"/>
                </a:ext>
              </a:extLst>
            </p:cNvPr>
            <p:cNvSpPr/>
            <p:nvPr/>
          </p:nvSpPr>
          <p:spPr>
            <a:xfrm>
              <a:off x="4654533" y="2172486"/>
              <a:ext cx="113331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Đường nối Thẳng 62">
              <a:extLst>
                <a:ext uri="{FF2B5EF4-FFF2-40B4-BE49-F238E27FC236}">
                  <a16:creationId xmlns:a16="http://schemas.microsoft.com/office/drawing/2014/main" id="{D091ED32-F22C-93A4-2C32-079E2AA8314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4" y="2137192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Đường nối Thẳng 63">
              <a:extLst>
                <a:ext uri="{FF2B5EF4-FFF2-40B4-BE49-F238E27FC236}">
                  <a16:creationId xmlns:a16="http://schemas.microsoft.com/office/drawing/2014/main" id="{D1C20E9D-2054-810B-8971-47FBCA92D5E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5" y="2188154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Hộp Văn bản 98">
            <a:extLst>
              <a:ext uri="{FF2B5EF4-FFF2-40B4-BE49-F238E27FC236}">
                <a16:creationId xmlns:a16="http://schemas.microsoft.com/office/drawing/2014/main" id="{5545A46B-A8A7-96E0-2F53-B02345585F21}"/>
              </a:ext>
            </a:extLst>
          </p:cNvPr>
          <p:cNvSpPr txBox="1"/>
          <p:nvPr/>
        </p:nvSpPr>
        <p:spPr>
          <a:xfrm>
            <a:off x="3948998" y="2954585"/>
            <a:ext cx="2078181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SUY NGẪM VÀ PHẢN HỒI</a:t>
            </a:r>
          </a:p>
        </p:txBody>
      </p:sp>
      <p:grpSp>
        <p:nvGrpSpPr>
          <p:cNvPr id="34" name="Nhóm 84">
            <a:extLst>
              <a:ext uri="{FF2B5EF4-FFF2-40B4-BE49-F238E27FC236}">
                <a16:creationId xmlns:a16="http://schemas.microsoft.com/office/drawing/2014/main" id="{5861814A-7A4B-6A42-AA83-FEA7B626BF3F}"/>
              </a:ext>
            </a:extLst>
          </p:cNvPr>
          <p:cNvGrpSpPr/>
          <p:nvPr/>
        </p:nvGrpSpPr>
        <p:grpSpPr>
          <a:xfrm>
            <a:off x="6291328" y="1025795"/>
            <a:ext cx="2884350" cy="5113815"/>
            <a:chOff x="6019185" y="1036681"/>
            <a:chExt cx="2884350" cy="5113815"/>
          </a:xfrm>
        </p:grpSpPr>
        <p:sp>
          <p:nvSpPr>
            <p:cNvPr id="35" name="Hình tự do: Hình 65">
              <a:extLst>
                <a:ext uri="{FF2B5EF4-FFF2-40B4-BE49-F238E27FC236}">
                  <a16:creationId xmlns:a16="http://schemas.microsoft.com/office/drawing/2014/main" id="{ADBC34BE-A10D-0160-6691-33353BE2FD44}"/>
                </a:ext>
              </a:extLst>
            </p:cNvPr>
            <p:cNvSpPr/>
            <p:nvPr/>
          </p:nvSpPr>
          <p:spPr>
            <a:xfrm flipH="1">
              <a:off x="7426667" y="3106614"/>
              <a:ext cx="103414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Hình tự do: Hình 11">
              <a:extLst>
                <a:ext uri="{FF2B5EF4-FFF2-40B4-BE49-F238E27FC236}">
                  <a16:creationId xmlns:a16="http://schemas.microsoft.com/office/drawing/2014/main" id="{E9933966-93B0-978D-20F8-CA3A569D7974}"/>
                </a:ext>
              </a:extLst>
            </p:cNvPr>
            <p:cNvSpPr/>
            <p:nvPr/>
          </p:nvSpPr>
          <p:spPr>
            <a:xfrm>
              <a:off x="6019185" y="3109786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cxnSp>
          <p:nvCxnSpPr>
            <p:cNvPr id="37" name="Đường nối Thẳng 66">
              <a:extLst>
                <a:ext uri="{FF2B5EF4-FFF2-40B4-BE49-F238E27FC236}">
                  <a16:creationId xmlns:a16="http://schemas.microsoft.com/office/drawing/2014/main" id="{9DA78676-4334-909A-7ABC-D88E3BF5A4FE}"/>
                </a:ext>
              </a:extLst>
            </p:cNvPr>
            <p:cNvCxnSpPr>
              <a:cxnSpLocks/>
            </p:cNvCxnSpPr>
            <p:nvPr/>
          </p:nvCxnSpPr>
          <p:spPr>
            <a:xfrm>
              <a:off x="7524325" y="1036681"/>
              <a:ext cx="0" cy="207902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Hình tự do: Hình 67">
              <a:extLst>
                <a:ext uri="{FF2B5EF4-FFF2-40B4-BE49-F238E27FC236}">
                  <a16:creationId xmlns:a16="http://schemas.microsoft.com/office/drawing/2014/main" id="{54B98B08-FFE6-786D-817D-DB79B3E4A691}"/>
                </a:ext>
              </a:extLst>
            </p:cNvPr>
            <p:cNvSpPr/>
            <p:nvPr/>
          </p:nvSpPr>
          <p:spPr>
            <a:xfrm>
              <a:off x="7504797" y="3106614"/>
              <a:ext cx="129828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" name="Đường nối Thẳng 68">
              <a:extLst>
                <a:ext uri="{FF2B5EF4-FFF2-40B4-BE49-F238E27FC236}">
                  <a16:creationId xmlns:a16="http://schemas.microsoft.com/office/drawing/2014/main" id="{2639917E-0DC7-7DC8-8854-57DEF715BB8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4" y="3071809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Đường nối Thẳng 69">
              <a:extLst>
                <a:ext uri="{FF2B5EF4-FFF2-40B4-BE49-F238E27FC236}">
                  <a16:creationId xmlns:a16="http://schemas.microsoft.com/office/drawing/2014/main" id="{B074CEFB-8033-05AC-F4A6-CFD23478920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3" y="3046093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Nhóm 26">
            <a:extLst>
              <a:ext uri="{FF2B5EF4-FFF2-40B4-BE49-F238E27FC236}">
                <a16:creationId xmlns:a16="http://schemas.microsoft.com/office/drawing/2014/main" id="{6050DC1E-A2BC-E0E0-E42C-7CE565424902}"/>
              </a:ext>
            </a:extLst>
          </p:cNvPr>
          <p:cNvGrpSpPr/>
          <p:nvPr/>
        </p:nvGrpSpPr>
        <p:grpSpPr>
          <a:xfrm>
            <a:off x="7448368" y="364936"/>
            <a:ext cx="661270" cy="661270"/>
            <a:chOff x="7245050" y="491613"/>
            <a:chExt cx="432620" cy="432620"/>
          </a:xfrm>
        </p:grpSpPr>
        <p:sp>
          <p:nvSpPr>
            <p:cNvPr id="42" name="Hình Bầu dục 20">
              <a:extLst>
                <a:ext uri="{FF2B5EF4-FFF2-40B4-BE49-F238E27FC236}">
                  <a16:creationId xmlns:a16="http://schemas.microsoft.com/office/drawing/2014/main" id="{FF8E69A4-B0A0-2992-34B9-091DC474475F}"/>
                </a:ext>
              </a:extLst>
            </p:cNvPr>
            <p:cNvSpPr/>
            <p:nvPr/>
          </p:nvSpPr>
          <p:spPr>
            <a:xfrm>
              <a:off x="7245050" y="491613"/>
              <a:ext cx="432620" cy="43262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Hình Bầu dục 21">
              <a:extLst>
                <a:ext uri="{FF2B5EF4-FFF2-40B4-BE49-F238E27FC236}">
                  <a16:creationId xmlns:a16="http://schemas.microsoft.com/office/drawing/2014/main" id="{70302E73-88C1-1A63-73A3-46D5BB7C3FAF}"/>
                </a:ext>
              </a:extLst>
            </p:cNvPr>
            <p:cNvSpPr/>
            <p:nvPr/>
          </p:nvSpPr>
          <p:spPr>
            <a:xfrm>
              <a:off x="7323709" y="570272"/>
              <a:ext cx="275302" cy="275302"/>
            </a:xfrm>
            <a:prstGeom prst="ellipse">
              <a:avLst/>
            </a:pr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pic>
        <p:nvPicPr>
          <p:cNvPr id="44" name="Hình ảnh 91">
            <a:extLst>
              <a:ext uri="{FF2B5EF4-FFF2-40B4-BE49-F238E27FC236}">
                <a16:creationId xmlns:a16="http://schemas.microsoft.com/office/drawing/2014/main" id="{4A4EBD1C-7D05-6B33-A351-C8BC30BE40C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9014" y="3398494"/>
            <a:ext cx="1363435" cy="1023167"/>
          </a:xfrm>
          <a:prstGeom prst="rect">
            <a:avLst/>
          </a:prstGeom>
        </p:spPr>
      </p:pic>
      <p:pic>
        <p:nvPicPr>
          <p:cNvPr id="45" name="Hình ảnh 93">
            <a:extLst>
              <a:ext uri="{FF2B5EF4-FFF2-40B4-BE49-F238E27FC236}">
                <a16:creationId xmlns:a16="http://schemas.microsoft.com/office/drawing/2014/main" id="{9CD81E34-EEE3-051E-EE21-E346746F740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292" y="2473618"/>
            <a:ext cx="861362" cy="656914"/>
          </a:xfrm>
          <a:prstGeom prst="rect">
            <a:avLst/>
          </a:prstGeom>
        </p:spPr>
      </p:pic>
      <p:grpSp>
        <p:nvGrpSpPr>
          <p:cNvPr id="46" name="Nhóm 85">
            <a:extLst>
              <a:ext uri="{FF2B5EF4-FFF2-40B4-BE49-F238E27FC236}">
                <a16:creationId xmlns:a16="http://schemas.microsoft.com/office/drawing/2014/main" id="{AC47D3AB-4D8C-C1FA-7373-5D3B5B4E8789}"/>
              </a:ext>
            </a:extLst>
          </p:cNvPr>
          <p:cNvGrpSpPr/>
          <p:nvPr/>
        </p:nvGrpSpPr>
        <p:grpSpPr>
          <a:xfrm>
            <a:off x="8777956" y="395014"/>
            <a:ext cx="2884350" cy="4960395"/>
            <a:chOff x="8405836" y="375822"/>
            <a:chExt cx="2884350" cy="4960395"/>
          </a:xfrm>
        </p:grpSpPr>
        <p:sp>
          <p:nvSpPr>
            <p:cNvPr id="47" name="Hình tự do: Hình 71">
              <a:extLst>
                <a:ext uri="{FF2B5EF4-FFF2-40B4-BE49-F238E27FC236}">
                  <a16:creationId xmlns:a16="http://schemas.microsoft.com/office/drawing/2014/main" id="{80D6C91D-E5B4-8599-FEF0-284D7A0C90A8}"/>
                </a:ext>
              </a:extLst>
            </p:cNvPr>
            <p:cNvSpPr/>
            <p:nvPr/>
          </p:nvSpPr>
          <p:spPr>
            <a:xfrm flipH="1">
              <a:off x="9777864" y="2208427"/>
              <a:ext cx="74281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Hình tự do: Hình 12">
              <a:extLst>
                <a:ext uri="{FF2B5EF4-FFF2-40B4-BE49-F238E27FC236}">
                  <a16:creationId xmlns:a16="http://schemas.microsoft.com/office/drawing/2014/main" id="{0AD9A7CB-7F23-64B0-9682-1D954CB42F63}"/>
                </a:ext>
              </a:extLst>
            </p:cNvPr>
            <p:cNvSpPr/>
            <p:nvPr/>
          </p:nvSpPr>
          <p:spPr>
            <a:xfrm>
              <a:off x="8405836" y="2295507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0066FF">
                    <a:alpha val="69804"/>
                  </a:srgbClr>
                </a:gs>
                <a:gs pos="100000">
                  <a:srgbClr val="0000CC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00CC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49" name="Nhóm 27">
              <a:extLst>
                <a:ext uri="{FF2B5EF4-FFF2-40B4-BE49-F238E27FC236}">
                  <a16:creationId xmlns:a16="http://schemas.microsoft.com/office/drawing/2014/main" id="{9F4E34F4-4211-50CC-2A0B-6128614E6098}"/>
                </a:ext>
              </a:extLst>
            </p:cNvPr>
            <p:cNvGrpSpPr/>
            <p:nvPr/>
          </p:nvGrpSpPr>
          <p:grpSpPr>
            <a:xfrm>
              <a:off x="9524950" y="375822"/>
              <a:ext cx="661270" cy="661270"/>
              <a:chOff x="9593775" y="491613"/>
              <a:chExt cx="432620" cy="432620"/>
            </a:xfrm>
          </p:grpSpPr>
          <p:sp>
            <p:nvSpPr>
              <p:cNvPr id="54" name="Hình Bầu dục 23">
                <a:extLst>
                  <a:ext uri="{FF2B5EF4-FFF2-40B4-BE49-F238E27FC236}">
                    <a16:creationId xmlns:a16="http://schemas.microsoft.com/office/drawing/2014/main" id="{0651DBCB-3CF4-DCDB-5FBD-B116145D3237}"/>
                  </a:ext>
                </a:extLst>
              </p:cNvPr>
              <p:cNvSpPr/>
              <p:nvPr/>
            </p:nvSpPr>
            <p:spPr>
              <a:xfrm>
                <a:off x="9593775" y="49161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5" name="Hình Bầu dục 24">
                <a:extLst>
                  <a:ext uri="{FF2B5EF4-FFF2-40B4-BE49-F238E27FC236}">
                    <a16:creationId xmlns:a16="http://schemas.microsoft.com/office/drawing/2014/main" id="{7948D0EE-DDDB-BDC9-60FA-28A6843A24C5}"/>
                  </a:ext>
                </a:extLst>
              </p:cNvPr>
              <p:cNvSpPr/>
              <p:nvPr/>
            </p:nvSpPr>
            <p:spPr>
              <a:xfrm>
                <a:off x="9672434" y="570272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0066FF">
                      <a:alpha val="69804"/>
                    </a:srgbClr>
                  </a:gs>
                  <a:gs pos="100000">
                    <a:srgbClr val="0000CC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00CC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50" name="Đường nối Thẳng 72">
              <a:extLst>
                <a:ext uri="{FF2B5EF4-FFF2-40B4-BE49-F238E27FC236}">
                  <a16:creationId xmlns:a16="http://schemas.microsoft.com/office/drawing/2014/main" id="{69E0AE08-D48E-AA53-0286-8477FD43A3AB}"/>
                </a:ext>
              </a:extLst>
            </p:cNvPr>
            <p:cNvCxnSpPr>
              <a:cxnSpLocks/>
              <a:stCxn id="54" idx="4"/>
            </p:cNvCxnSpPr>
            <p:nvPr/>
          </p:nvCxnSpPr>
          <p:spPr>
            <a:xfrm flipH="1">
              <a:off x="9848012" y="1037093"/>
              <a:ext cx="7573" cy="117963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Hình tự do: Hình 73">
              <a:extLst>
                <a:ext uri="{FF2B5EF4-FFF2-40B4-BE49-F238E27FC236}">
                  <a16:creationId xmlns:a16="http://schemas.microsoft.com/office/drawing/2014/main" id="{5A8E19C2-BBAC-4616-C782-7CFB82FD1F4A}"/>
                </a:ext>
              </a:extLst>
            </p:cNvPr>
            <p:cNvSpPr/>
            <p:nvPr/>
          </p:nvSpPr>
          <p:spPr>
            <a:xfrm>
              <a:off x="9833984" y="2208427"/>
              <a:ext cx="93254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2" name="Đường nối Thẳng 74">
              <a:extLst>
                <a:ext uri="{FF2B5EF4-FFF2-40B4-BE49-F238E27FC236}">
                  <a16:creationId xmlns:a16="http://schemas.microsoft.com/office/drawing/2014/main" id="{DCEE901C-858B-CD1D-3F17-1C9C57EA8AB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3" y="2176633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Đường nối Thẳng 75">
              <a:extLst>
                <a:ext uri="{FF2B5EF4-FFF2-40B4-BE49-F238E27FC236}">
                  <a16:creationId xmlns:a16="http://schemas.microsoft.com/office/drawing/2014/main" id="{2CFD9733-A582-43E2-CD89-E281226DAE7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2" y="2153141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Hộp Văn bản 100">
            <a:extLst>
              <a:ext uri="{FF2B5EF4-FFF2-40B4-BE49-F238E27FC236}">
                <a16:creationId xmlns:a16="http://schemas.microsoft.com/office/drawing/2014/main" id="{27CE2665-AA01-FA91-9DA6-0DC3B1EECA85}"/>
              </a:ext>
            </a:extLst>
          </p:cNvPr>
          <p:cNvSpPr txBox="1"/>
          <p:nvPr/>
        </p:nvSpPr>
        <p:spPr>
          <a:xfrm>
            <a:off x="9291588" y="3055204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57" name="Hộp Văn bản 99">
            <a:extLst>
              <a:ext uri="{FF2B5EF4-FFF2-40B4-BE49-F238E27FC236}">
                <a16:creationId xmlns:a16="http://schemas.microsoft.com/office/drawing/2014/main" id="{3E7977C4-2007-90C6-CF01-5647FB917DB6}"/>
              </a:ext>
            </a:extLst>
          </p:cNvPr>
          <p:cNvSpPr txBox="1"/>
          <p:nvPr/>
        </p:nvSpPr>
        <p:spPr>
          <a:xfrm>
            <a:off x="6811044" y="4150919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58" name="Hình ảnh 95">
            <a:extLst>
              <a:ext uri="{FF2B5EF4-FFF2-40B4-BE49-F238E27FC236}">
                <a16:creationId xmlns:a16="http://schemas.microsoft.com/office/drawing/2014/main" id="{0AB7088F-3BE4-1BDA-3A08-9164249F905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8735" y="4455490"/>
            <a:ext cx="800675" cy="599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647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626608" y="222841"/>
            <a:ext cx="386232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Bong bóng Lời nói: Hình bầu dục 18">
            <a:extLst>
              <a:ext uri="{FF2B5EF4-FFF2-40B4-BE49-F238E27FC236}">
                <a16:creationId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6096000" y="1295398"/>
            <a:ext cx="5097864" cy="2133601"/>
          </a:xfrm>
          <a:prstGeom prst="wedgeEllipseCallou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 VIDEO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ậ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e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ảy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ầm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8F186860-C1FE-8E09-9F77-D4F0B12689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11628" y="1739509"/>
            <a:ext cx="3151010" cy="2789031"/>
          </a:xfrm>
          <a:prstGeom prst="rect">
            <a:avLst/>
          </a:prstGeom>
        </p:spPr>
      </p:pic>
      <p:pic>
        <p:nvPicPr>
          <p:cNvPr id="10" name="Picture 17">
            <a:extLst>
              <a:ext uri="{FF2B5EF4-FFF2-40B4-BE49-F238E27FC236}">
                <a16:creationId xmlns:a16="http://schemas.microsoft.com/office/drawing/2014/main" id="{7E8ACEA1-D3A1-9396-BA00-E8FF11C3401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6608" y="3952577"/>
            <a:ext cx="4081614" cy="271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y2mate.com - Bean Growing Time lapse_480p">
            <a:hlinkClick r:id="" action="ppaction://media"/>
            <a:extLst>
              <a:ext uri="{FF2B5EF4-FFF2-40B4-BE49-F238E27FC236}">
                <a16:creationId xmlns:a16="http://schemas.microsoft.com/office/drawing/2014/main" id="{2DE549C3-84CA-F1BC-F56F-C3A783523F63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9782" cy="6858000"/>
          </a:xfrm>
        </p:spPr>
      </p:pic>
    </p:spTree>
    <p:extLst>
      <p:ext uri="{BB962C8B-B14F-4D97-AF65-F5344CB8AC3E}">
        <p14:creationId xmlns:p14="http://schemas.microsoft.com/office/powerpoint/2010/main" val="699384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145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838199" y="490249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ả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iệ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ù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7E0F0DC-3ABD-5744-C180-1173A7AC0967}"/>
              </a:ext>
            </a:extLst>
          </p:cNvPr>
          <p:cNvSpPr txBox="1"/>
          <p:nvPr/>
        </p:nvSpPr>
        <p:spPr>
          <a:xfrm>
            <a:off x="838199" y="1287776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ầ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ữu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ung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Flowchart: Terminator 22">
            <a:extLst>
              <a:ext uri="{FF2B5EF4-FFF2-40B4-BE49-F238E27FC236}">
                <a16:creationId xmlns:a16="http://schemas.microsoft.com/office/drawing/2014/main" id="{587A5A89-BB69-8C98-FFAC-FB0EE83D968B}"/>
              </a:ext>
            </a:extLst>
          </p:cNvPr>
          <p:cNvSpPr/>
          <p:nvPr/>
        </p:nvSpPr>
        <p:spPr>
          <a:xfrm>
            <a:off x="7062084" y="1685398"/>
            <a:ext cx="1972698" cy="731998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23-1999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lowchart: Terminator 26">
            <a:extLst>
              <a:ext uri="{FF2B5EF4-FFF2-40B4-BE49-F238E27FC236}">
                <a16:creationId xmlns:a16="http://schemas.microsoft.com/office/drawing/2014/main" id="{A3F3463A-A759-13DB-3018-EA4674867021}"/>
              </a:ext>
            </a:extLst>
          </p:cNvPr>
          <p:cNvSpPr/>
          <p:nvPr/>
        </p:nvSpPr>
        <p:spPr>
          <a:xfrm>
            <a:off x="3801747" y="2749578"/>
            <a:ext cx="3755572" cy="882206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lowchart: Terminator 29">
            <a:extLst>
              <a:ext uri="{FF2B5EF4-FFF2-40B4-BE49-F238E27FC236}">
                <a16:creationId xmlns:a16="http://schemas.microsoft.com/office/drawing/2014/main" id="{BFED0BE3-52B5-6D71-5411-FCA3593725A2}"/>
              </a:ext>
            </a:extLst>
          </p:cNvPr>
          <p:cNvSpPr/>
          <p:nvPr/>
        </p:nvSpPr>
        <p:spPr>
          <a:xfrm>
            <a:off x="8390254" y="2708976"/>
            <a:ext cx="3559233" cy="882206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944.</a:t>
            </a:r>
          </a:p>
        </p:txBody>
      </p:sp>
      <p:sp>
        <p:nvSpPr>
          <p:cNvPr id="26" name="Flowchart: Terminator 22">
            <a:extLst>
              <a:ext uri="{FF2B5EF4-FFF2-40B4-BE49-F238E27FC236}">
                <a16:creationId xmlns:a16="http://schemas.microsoft.com/office/drawing/2014/main" id="{4206B598-5779-F140-EDC3-B342E1A88A67}"/>
              </a:ext>
            </a:extLst>
          </p:cNvPr>
          <p:cNvSpPr/>
          <p:nvPr/>
        </p:nvSpPr>
        <p:spPr>
          <a:xfrm>
            <a:off x="3584496" y="3928237"/>
            <a:ext cx="4264397" cy="1604148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..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Flowchart: Terminator 26">
            <a:extLst>
              <a:ext uri="{FF2B5EF4-FFF2-40B4-BE49-F238E27FC236}">
                <a16:creationId xmlns:a16="http://schemas.microsoft.com/office/drawing/2014/main" id="{D4187995-20B0-0131-95D0-541F6963E8EA}"/>
              </a:ext>
            </a:extLst>
          </p:cNvPr>
          <p:cNvSpPr/>
          <p:nvPr/>
        </p:nvSpPr>
        <p:spPr>
          <a:xfrm>
            <a:off x="8086398" y="4158676"/>
            <a:ext cx="4049924" cy="1453955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67680E14-50CE-8D60-8FE8-395F9945429E}"/>
              </a:ext>
            </a:extLst>
          </p:cNvPr>
          <p:cNvSpPr txBox="1"/>
          <p:nvPr/>
        </p:nvSpPr>
        <p:spPr>
          <a:xfrm>
            <a:off x="4691215" y="5944813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&gt; </a:t>
            </a:r>
            <a:r>
              <a:rPr lang="en-US" sz="2800" b="1" dirty="0" err="1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ệnh</a:t>
            </a:r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anh</a:t>
            </a:r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800" b="1" dirty="0" err="1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ông</a:t>
            </a:r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</a:t>
            </a:r>
            <a:endParaRPr lang="en-US" sz="2800" b="1" dirty="0">
              <a:solidFill>
                <a:srgbClr val="009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8" name="Picture 6" descr="Trần Hữu Thung 'ở quê' như tôi biết">
            <a:extLst>
              <a:ext uri="{FF2B5EF4-FFF2-40B4-BE49-F238E27FC236}">
                <a16:creationId xmlns:a16="http://schemas.microsoft.com/office/drawing/2014/main" id="{CA7001D1-A03A-8673-B181-C7D6310C37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43" y="2364644"/>
            <a:ext cx="3291312" cy="4493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8878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19" grpId="0" animBg="1"/>
      <p:bldP spid="26" grpId="0" animBg="1"/>
      <p:bldP spid="27" grpId="0" animBg="1"/>
      <p:bldP spid="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UY NGẪM VÀ PHẢN HỒI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85C74B9B-622D-C253-91A0-7319FF1A07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10554"/>
            <a:ext cx="2235135" cy="1704616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4D52374B-F6A0-382E-63D3-5AAD995259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553" y="1642678"/>
            <a:ext cx="6226818" cy="5042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922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72A263FE-3E70-D5B3-5FC6-A8053A79AF79}"/>
              </a:ext>
            </a:extLst>
          </p:cNvPr>
          <p:cNvGraphicFramePr>
            <a:graphicFrameLocks noGrp="1"/>
          </p:cNvGraphicFramePr>
          <p:nvPr/>
        </p:nvGraphicFramePr>
        <p:xfrm>
          <a:off x="319548" y="2213441"/>
          <a:ext cx="11552903" cy="243111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272980">
                  <a:extLst>
                    <a:ext uri="{9D8B030D-6E8A-4147-A177-3AD203B41FA5}">
                      <a16:colId xmlns:a16="http://schemas.microsoft.com/office/drawing/2014/main" val="325536120"/>
                    </a:ext>
                  </a:extLst>
                </a:gridCol>
                <a:gridCol w="5279923">
                  <a:extLst>
                    <a:ext uri="{9D8B030D-6E8A-4147-A177-3AD203B41FA5}">
                      <a16:colId xmlns:a16="http://schemas.microsoft.com/office/drawing/2014/main" val="2096739234"/>
                    </a:ext>
                  </a:extLst>
                </a:gridCol>
              </a:tblGrid>
              <a:tr h="4714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ế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ỏ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3066285"/>
                  </a:ext>
                </a:extLst>
              </a:tr>
              <a:tr h="36412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…………………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7092978"/>
                  </a:ext>
                </a:extLst>
              </a:tr>
              <a:tr h="39762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ịp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ịp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…………………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51390684"/>
                  </a:ext>
                </a:extLst>
              </a:tr>
              <a:tr h="38504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ệ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35599926"/>
                  </a:ext>
                </a:extLst>
              </a:tr>
              <a:tr h="70216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p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…………………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7894706"/>
                  </a:ext>
                </a:extLst>
              </a:tr>
            </a:tbl>
          </a:graphicData>
        </a:graphic>
      </p:graphicFrame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56AED53E-F5FA-1FA8-8125-514C41A3F45C}"/>
              </a:ext>
            </a:extLst>
          </p:cNvPr>
          <p:cNvSpPr txBox="1"/>
          <p:nvPr/>
        </p:nvSpPr>
        <p:spPr>
          <a:xfrm>
            <a:off x="2025445" y="446416"/>
            <a:ext cx="9330813" cy="1250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01</a:t>
            </a: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98DC1CBE-2D9A-1CB1-6F95-2AABD875A6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6347" y="4824614"/>
            <a:ext cx="2395047" cy="1939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4407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图片 38">
            <a:extLst>
              <a:ext uri="{FF2B5EF4-FFF2-40B4-BE49-F238E27FC236}">
                <a16:creationId xmlns:a16="http://schemas.microsoft.com/office/drawing/2014/main" id="{B69DCD86-5631-4775-A30C-49D0CA06854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0" y="4695192"/>
            <a:ext cx="12192000" cy="2162808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89CA887-C328-4EF8-BD37-F5F28B4E8AF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987915" y="0"/>
            <a:ext cx="2204085" cy="1661218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68AFFE7B-7389-447A-A90E-08CB02B9D1C3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0"/>
            <a:ext cx="1950720" cy="177069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3616805-2511-4842-82C5-A163346DEFB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20544" y="3455819"/>
            <a:ext cx="3569413" cy="3402181"/>
          </a:xfrm>
          <a:prstGeom prst="rect">
            <a:avLst/>
          </a:prstGeom>
        </p:spPr>
      </p:pic>
      <p:sp>
        <p:nvSpPr>
          <p:cNvPr id="3" name="Cloud 2">
            <a:extLst>
              <a:ext uri="{FF2B5EF4-FFF2-40B4-BE49-F238E27FC236}">
                <a16:creationId xmlns:a16="http://schemas.microsoft.com/office/drawing/2014/main" id="{F04597C2-4AFB-4FDA-9B04-4A5003DC907F}"/>
              </a:ext>
            </a:extLst>
          </p:cNvPr>
          <p:cNvSpPr/>
          <p:nvPr/>
        </p:nvSpPr>
        <p:spPr>
          <a:xfrm>
            <a:off x="2478399" y="758027"/>
            <a:ext cx="6521271" cy="4840356"/>
          </a:xfrm>
          <a:prstGeom prst="cloud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em hãy cùng theo dõi đoạn phim ngắn sau đây và cùng chia sẻ cảm xúc của bản thân khi xem xong đoạn phim các em nhé!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1484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4" y="1011475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4222C330-515E-D21F-3B80-AB29DD2BF6CC}"/>
              </a:ext>
            </a:extLst>
          </p:cNvPr>
          <p:cNvSpPr txBox="1"/>
          <p:nvPr/>
        </p:nvSpPr>
        <p:spPr>
          <a:xfrm>
            <a:off x="1060265" y="2122404"/>
            <a:ext cx="4512130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2800" b="1" dirty="0">
                <a:solidFill>
                  <a:srgbClr val="3AA03A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solidFill>
                  <a:srgbClr val="3AA0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b="1" dirty="0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endParaRPr lang="en-US" sz="2800" dirty="0">
              <a:solidFill>
                <a:srgbClr val="3AA0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4" y="109433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ả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iệ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ù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45652"/>
            <a:ext cx="2467897" cy="3812348"/>
          </a:xfrm>
          <a:prstGeom prst="rect">
            <a:avLst/>
          </a:prstGeom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D648B821-F292-A362-648E-D9114E5207B2}"/>
              </a:ext>
            </a:extLst>
          </p:cNvPr>
          <p:cNvSpPr txBox="1"/>
          <p:nvPr/>
        </p:nvSpPr>
        <p:spPr>
          <a:xfrm>
            <a:off x="1039584" y="2722410"/>
            <a:ext cx="1733113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9F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</a:t>
            </a:r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ố</a:t>
            </a:r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ục</a:t>
            </a:r>
            <a:endParaRPr lang="en-US" sz="2800" dirty="0">
              <a:solidFill>
                <a:srgbClr val="009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EB1F037C-95F4-6933-764C-7D8CBC88AF84}"/>
              </a:ext>
            </a:extLst>
          </p:cNvPr>
          <p:cNvSpPr txBox="1"/>
          <p:nvPr/>
        </p:nvSpPr>
        <p:spPr>
          <a:xfrm>
            <a:off x="2902974" y="3732956"/>
            <a:ext cx="7106266" cy="548099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1: 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5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ầu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ữ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ình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80E92771-DB9E-F554-B902-E227CC2E1595}"/>
              </a:ext>
            </a:extLst>
          </p:cNvPr>
          <p:cNvSpPr txBox="1"/>
          <p:nvPr/>
        </p:nvSpPr>
        <p:spPr>
          <a:xfrm>
            <a:off x="2902974" y="4804882"/>
            <a:ext cx="7106266" cy="548099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ầ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2: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ổ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ố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20">
            <a:extLst>
              <a:ext uri="{FF2B5EF4-FFF2-40B4-BE49-F238E27FC236}">
                <a16:creationId xmlns:a16="http://schemas.microsoft.com/office/drawing/2014/main" id="{4222C330-515E-D21F-3B80-AB29DD2BF6CC}"/>
              </a:ext>
            </a:extLst>
          </p:cNvPr>
          <p:cNvSpPr txBox="1"/>
          <p:nvPr/>
        </p:nvSpPr>
        <p:spPr>
          <a:xfrm>
            <a:off x="1062439" y="1506085"/>
            <a:ext cx="4512130" cy="5564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2800" b="1" dirty="0">
                <a:solidFill>
                  <a:srgbClr val="3AA0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3AA0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4">
            <a:extLst>
              <a:ext uri="{FF2B5EF4-FFF2-40B4-BE49-F238E27FC236}">
                <a16:creationId xmlns:a16="http://schemas.microsoft.com/office/drawing/2014/main" id="{240430AE-DE50-C577-0182-0FC15B24CABC}"/>
              </a:ext>
            </a:extLst>
          </p:cNvPr>
          <p:cNvSpPr txBox="1"/>
          <p:nvPr/>
        </p:nvSpPr>
        <p:spPr>
          <a:xfrm>
            <a:off x="3160805" y="1576872"/>
            <a:ext cx="1969087" cy="51559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ơ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ố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ữ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95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8" grpId="0"/>
      <p:bldP spid="24" grpId="0" animBg="1"/>
      <p:bldP spid="26" grpId="0" animBg="1"/>
      <p:bldP spid="9" grpId="0"/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Diagram 16">
            <a:extLst>
              <a:ext uri="{FF2B5EF4-FFF2-40B4-BE49-F238E27FC236}">
                <a16:creationId xmlns:a16="http://schemas.microsoft.com/office/drawing/2014/main" id="{0012B5C0-7683-1FBC-2133-66E6CE582F42}"/>
              </a:ext>
            </a:extLst>
          </p:cNvPr>
          <p:cNvGraphicFramePr/>
          <p:nvPr/>
        </p:nvGraphicFramePr>
        <p:xfrm>
          <a:off x="2780509" y="3281452"/>
          <a:ext cx="6471646" cy="326079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ABC61805-C4FF-35DE-3879-CA7283023DF6}"/>
              </a:ext>
            </a:extLst>
          </p:cNvPr>
          <p:cNvSpPr txBox="1"/>
          <p:nvPr/>
        </p:nvSpPr>
        <p:spPr>
          <a:xfrm>
            <a:off x="1995948" y="49008"/>
            <a:ext cx="8877300" cy="11851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02 </a:t>
            </a: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Á TRÌNH SINH TRƯỞNG TỪ HẠT THÀNH CÂY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D9D371A-C2EB-BA31-37E2-8792BCCE120C}"/>
              </a:ext>
            </a:extLst>
          </p:cNvPr>
          <p:cNvSpPr txBox="1"/>
          <p:nvPr/>
        </p:nvSpPr>
        <p:spPr>
          <a:xfrm>
            <a:off x="215080" y="1336902"/>
            <a:ext cx="12054349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endParaRPr lang="en-US" sz="28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C0DA4B4F-E8A3-6B35-36A5-F8317F5097B5}"/>
              </a:ext>
            </a:extLst>
          </p:cNvPr>
          <p:cNvSpPr txBox="1"/>
          <p:nvPr/>
        </p:nvSpPr>
        <p:spPr>
          <a:xfrm>
            <a:off x="678425" y="2087455"/>
            <a:ext cx="10835149" cy="15391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4249431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1">
            <a:extLst>
              <a:ext uri="{FF2B5EF4-FFF2-40B4-BE49-F238E27FC236}">
                <a16:creationId xmlns:a16="http://schemas.microsoft.com/office/drawing/2014/main" id="{4CA55192-E76E-810B-FE76-BF051CEEAF25}"/>
              </a:ext>
            </a:extLst>
          </p:cNvPr>
          <p:cNvGraphicFramePr/>
          <p:nvPr/>
        </p:nvGraphicFramePr>
        <p:xfrm>
          <a:off x="3851631" y="983225"/>
          <a:ext cx="7947077" cy="53952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5" name="Nhóm 4">
            <a:extLst>
              <a:ext uri="{FF2B5EF4-FFF2-40B4-BE49-F238E27FC236}">
                <a16:creationId xmlns:a16="http://schemas.microsoft.com/office/drawing/2014/main" id="{BBB9EA4F-DA98-9C94-37CC-14A54C77A835}"/>
              </a:ext>
            </a:extLst>
          </p:cNvPr>
          <p:cNvGrpSpPr/>
          <p:nvPr/>
        </p:nvGrpSpPr>
        <p:grpSpPr>
          <a:xfrm>
            <a:off x="5795100" y="1317522"/>
            <a:ext cx="1333288" cy="1103976"/>
            <a:chOff x="4535286" y="12913"/>
            <a:chExt cx="995091" cy="1103976"/>
          </a:xfrm>
        </p:grpSpPr>
        <p:sp>
          <p:nvSpPr>
            <p:cNvPr id="6" name="Hình chữ nhật 5">
              <a:extLst>
                <a:ext uri="{FF2B5EF4-FFF2-40B4-BE49-F238E27FC236}">
                  <a16:creationId xmlns:a16="http://schemas.microsoft.com/office/drawing/2014/main" id="{DB54800D-23DE-6C0D-532D-A85ED43AE811}"/>
                </a:ext>
              </a:extLst>
            </p:cNvPr>
            <p:cNvSpPr/>
            <p:nvPr/>
          </p:nvSpPr>
          <p:spPr>
            <a:xfrm>
              <a:off x="4535286" y="12913"/>
              <a:ext cx="995091" cy="1103976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" name="Hộp Văn bản 6">
              <a:extLst>
                <a:ext uri="{FF2B5EF4-FFF2-40B4-BE49-F238E27FC236}">
                  <a16:creationId xmlns:a16="http://schemas.microsoft.com/office/drawing/2014/main" id="{688B33F9-8A8C-B42B-CFA7-945E543F1A20}"/>
                </a:ext>
              </a:extLst>
            </p:cNvPr>
            <p:cNvSpPr txBox="1"/>
            <p:nvPr/>
          </p:nvSpPr>
          <p:spPr>
            <a:xfrm>
              <a:off x="4535286" y="12913"/>
              <a:ext cx="995091" cy="110397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020" tIns="33020" rIns="33020" bIns="33020" numCol="1" spcCol="1270" anchor="ctr" anchorCtr="0">
              <a:noAutofit/>
            </a:bodyPr>
            <a:lstStyle/>
            <a:p>
              <a:pPr algn="ctr" defTabSz="11557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ổ</a:t>
              </a:r>
              <a:r>
                <a:rPr lang="en-US" sz="26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6: </a:t>
              </a:r>
              <a:r>
                <a:rPr lang="en-US" sz="26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ây</a:t>
              </a:r>
              <a:r>
                <a:rPr lang="en-US" sz="2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ã</a:t>
              </a:r>
              <a:r>
                <a:rPr lang="en-US" sz="2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2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26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ưng</a:t>
              </a:r>
              <a:r>
                <a:rPr lang="en-US" sz="2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ên</a:t>
              </a:r>
              <a:r>
                <a:rPr lang="en-US" sz="2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26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ứa</a:t>
              </a:r>
              <a:r>
                <a:rPr lang="en-US" sz="2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ẹn</a:t>
              </a:r>
              <a:endPara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lvl="0" indent="0" algn="ctr" defTabSz="11557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en-US" sz="26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191C1D65-3949-B371-8F5D-26144B782A75}"/>
              </a:ext>
            </a:extLst>
          </p:cNvPr>
          <p:cNvSpPr/>
          <p:nvPr/>
        </p:nvSpPr>
        <p:spPr>
          <a:xfrm>
            <a:off x="1201839" y="1119888"/>
            <a:ext cx="2649792" cy="2891673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C344AD-9547-B221-9779-7911AC66995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813" y="3941781"/>
            <a:ext cx="1887794" cy="2916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3132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3474" y="365125"/>
            <a:ext cx="3150326" cy="1571625"/>
          </a:xfrm>
        </p:spPr>
      </p:pic>
      <p:sp>
        <p:nvSpPr>
          <p:cNvPr id="5" name="Curved Up Ribbon 4"/>
          <p:cNvSpPr/>
          <p:nvPr/>
        </p:nvSpPr>
        <p:spPr>
          <a:xfrm>
            <a:off x="1019992" y="227013"/>
            <a:ext cx="7001690" cy="1463675"/>
          </a:xfrm>
          <a:prstGeom prst="ellipseRibbon2">
            <a:avLst/>
          </a:prstGeom>
          <a:solidFill>
            <a:srgbClr val="00C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838200" y="2028621"/>
            <a:ext cx="10038954" cy="4401205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ắ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523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53757"/>
            <a:ext cx="8815251" cy="646331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6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731520" y="1423851"/>
            <a:ext cx="1062228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ình chữ nhật: Góc Tròn 15">
            <a:extLst>
              <a:ext uri="{FF2B5EF4-FFF2-40B4-BE49-F238E27FC236}">
                <a16:creationId xmlns:a16="http://schemas.microsoft.com/office/drawing/2014/main" id="{B7EA41E9-7FFE-393A-0F0E-7A5F033FB0D4}"/>
              </a:ext>
            </a:extLst>
          </p:cNvPr>
          <p:cNvSpPr/>
          <p:nvPr/>
        </p:nvSpPr>
        <p:spPr>
          <a:xfrm>
            <a:off x="838200" y="2179438"/>
            <a:ext cx="9821091" cy="934623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973035" y="3321844"/>
            <a:ext cx="10496154" cy="2988510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):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ặ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ặ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á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ồ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ờ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ợ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718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53757"/>
            <a:ext cx="8815251" cy="646331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6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731520" y="1423851"/>
            <a:ext cx="1062228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ình chữ nhật: Góc Tròn 15">
            <a:extLst>
              <a:ext uri="{FF2B5EF4-FFF2-40B4-BE49-F238E27FC236}">
                <a16:creationId xmlns:a16="http://schemas.microsoft.com/office/drawing/2014/main" id="{B7EA41E9-7FFE-393A-0F0E-7A5F033FB0D4}"/>
              </a:ext>
            </a:extLst>
          </p:cNvPr>
          <p:cNvSpPr/>
          <p:nvPr/>
        </p:nvSpPr>
        <p:spPr>
          <a:xfrm>
            <a:off x="838200" y="2179438"/>
            <a:ext cx="9821091" cy="934623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973035" y="3321844"/>
            <a:ext cx="10496154" cy="3388620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ả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ả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“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ú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ọ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ữ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: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ọt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ữ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ú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ỏ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–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i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=&gt;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ở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i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ồ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8784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53757"/>
            <a:ext cx="8815251" cy="646331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6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731520" y="1423851"/>
            <a:ext cx="1062228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ình chữ nhật: Góc Tròn 15">
            <a:extLst>
              <a:ext uri="{FF2B5EF4-FFF2-40B4-BE49-F238E27FC236}">
                <a16:creationId xmlns:a16="http://schemas.microsoft.com/office/drawing/2014/main" id="{B7EA41E9-7FFE-393A-0F0E-7A5F033FB0D4}"/>
              </a:ext>
            </a:extLst>
          </p:cNvPr>
          <p:cNvSpPr/>
          <p:nvPr/>
        </p:nvSpPr>
        <p:spPr>
          <a:xfrm>
            <a:off x="838200" y="2179438"/>
            <a:ext cx="9821091" cy="934623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973035" y="3321844"/>
            <a:ext cx="10038954" cy="2677656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ỏ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ớ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-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ỗ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3638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53757"/>
            <a:ext cx="8815251" cy="646331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6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731520" y="1423851"/>
            <a:ext cx="1062228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ình chữ nhật: Góc Tròn 15">
            <a:extLst>
              <a:ext uri="{FF2B5EF4-FFF2-40B4-BE49-F238E27FC236}">
                <a16:creationId xmlns:a16="http://schemas.microsoft.com/office/drawing/2014/main" id="{B7EA41E9-7FFE-393A-0F0E-7A5F033FB0D4}"/>
              </a:ext>
            </a:extLst>
          </p:cNvPr>
          <p:cNvSpPr/>
          <p:nvPr/>
        </p:nvSpPr>
        <p:spPr>
          <a:xfrm>
            <a:off x="838200" y="2179438"/>
            <a:ext cx="9821091" cy="934623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973035" y="3321844"/>
            <a:ext cx="10496154" cy="3173176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)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ê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6553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53757"/>
            <a:ext cx="8815251" cy="646331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6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731520" y="1423851"/>
            <a:ext cx="1062228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ình chữ nhật: Góc Tròn 15">
            <a:extLst>
              <a:ext uri="{FF2B5EF4-FFF2-40B4-BE49-F238E27FC236}">
                <a16:creationId xmlns:a16="http://schemas.microsoft.com/office/drawing/2014/main" id="{B7EA41E9-7FFE-393A-0F0E-7A5F033FB0D4}"/>
              </a:ext>
            </a:extLst>
          </p:cNvPr>
          <p:cNvSpPr/>
          <p:nvPr/>
        </p:nvSpPr>
        <p:spPr>
          <a:xfrm>
            <a:off x="838200" y="2179438"/>
            <a:ext cx="9821091" cy="934623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857646" y="3114061"/>
            <a:ext cx="10496154" cy="3604064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ồ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-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914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886946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206" y="3904396"/>
            <a:ext cx="1887794" cy="2916219"/>
          </a:xfrm>
          <a:prstGeom prst="rect">
            <a:avLst/>
          </a:prstGeom>
        </p:spPr>
      </p:pic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B7EA41E9-7FFE-393A-0F0E-7A5F033FB0D4}"/>
              </a:ext>
            </a:extLst>
          </p:cNvPr>
          <p:cNvSpPr/>
          <p:nvPr/>
        </p:nvSpPr>
        <p:spPr>
          <a:xfrm>
            <a:off x="844593" y="1930432"/>
            <a:ext cx="10128207" cy="934623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6186ED2E-4FCB-0679-7D52-E3AC83590D16}"/>
              </a:ext>
            </a:extLst>
          </p:cNvPr>
          <p:cNvSpPr txBox="1"/>
          <p:nvPr/>
        </p:nvSpPr>
        <p:spPr>
          <a:xfrm>
            <a:off x="844593" y="3170767"/>
            <a:ext cx="9575075" cy="34768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ỗ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ỉ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ắ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Qu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ế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3716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图片 38">
            <a:extLst>
              <a:ext uri="{FF2B5EF4-FFF2-40B4-BE49-F238E27FC236}">
                <a16:creationId xmlns:a16="http://schemas.microsoft.com/office/drawing/2014/main" id="{B69DCD86-5631-4775-A30C-49D0CA06854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0" y="4695192"/>
            <a:ext cx="12192000" cy="2162808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89CA887-C328-4EF8-BD37-F5F28B4E8AF4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987915" y="0"/>
            <a:ext cx="2204085" cy="1661218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68AFFE7B-7389-447A-A90E-08CB02B9D1C3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0"/>
            <a:ext cx="1950720" cy="177069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3616805-2511-4842-82C5-A163346DEFB5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20544" y="3455819"/>
            <a:ext cx="3569413" cy="3402181"/>
          </a:xfrm>
          <a:prstGeom prst="rect">
            <a:avLst/>
          </a:prstGeom>
        </p:spPr>
      </p:pic>
      <p:pic>
        <p:nvPicPr>
          <p:cNvPr id="2" name="Phim thiên nhiên HD- Giai điệu tình yêu">
            <a:hlinkClick r:id="" action="ppaction://media"/>
            <a:extLst>
              <a:ext uri="{FF2B5EF4-FFF2-40B4-BE49-F238E27FC236}">
                <a16:creationId xmlns:a16="http://schemas.microsoft.com/office/drawing/2014/main" id="{EC1CC433-00C4-495A-AE6D-0B217EE170B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19200" y="685800"/>
            <a:ext cx="97536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836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886946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057" y="4066629"/>
            <a:ext cx="1749103" cy="2701973"/>
          </a:xfrm>
          <a:prstGeom prst="rect">
            <a:avLst/>
          </a:prstGeom>
        </p:spPr>
      </p:pic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106131" y="2062715"/>
            <a:ext cx="7477430" cy="833054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53FEFB31-11AE-57A3-FB6F-9B47B45E0C63}"/>
              </a:ext>
            </a:extLst>
          </p:cNvPr>
          <p:cNvSpPr txBox="1"/>
          <p:nvPr/>
        </p:nvSpPr>
        <p:spPr>
          <a:xfrm>
            <a:off x="734783" y="3222038"/>
            <a:ext cx="204774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&gt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ụng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678067" y="4057130"/>
            <a:ext cx="10471356" cy="548099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ó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ưở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ầ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1B789AB3-FA37-1CE6-362E-D15CC5B58361}"/>
              </a:ext>
            </a:extLst>
          </p:cNvPr>
          <p:cNvSpPr txBox="1"/>
          <p:nvPr/>
        </p:nvSpPr>
        <p:spPr>
          <a:xfrm>
            <a:off x="678067" y="4750360"/>
            <a:ext cx="9338010" cy="523220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ầ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ũ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ắ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ó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ạ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ầ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3010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3" grpId="0" animBg="1"/>
      <p:bldP spid="1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886946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057" y="4066629"/>
            <a:ext cx="1749103" cy="2701973"/>
          </a:xfrm>
          <a:prstGeom prst="rect">
            <a:avLst/>
          </a:prstGeom>
        </p:spPr>
      </p:pic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883499" y="1774137"/>
            <a:ext cx="10193803" cy="764247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1092503" y="4500305"/>
            <a:ext cx="9104325" cy="1578894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&gt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ễ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ễ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í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vang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ồ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1092503" y="2943247"/>
            <a:ext cx="9201027" cy="954107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2313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886946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057" y="4066629"/>
            <a:ext cx="1749103" cy="2701973"/>
          </a:xfrm>
          <a:prstGeom prst="rect">
            <a:avLst/>
          </a:prstGeom>
        </p:spPr>
      </p:pic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883499" y="1774137"/>
            <a:ext cx="10193803" cy="764247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1092503" y="2943247"/>
            <a:ext cx="9201027" cy="3108543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~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/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ê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~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/3 (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-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8177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886946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057" y="4066629"/>
            <a:ext cx="1749103" cy="2701973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973035" y="2511947"/>
            <a:ext cx="9869136" cy="2569934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=&gt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ó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Qua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ầ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), ta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ế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ả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ắ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ắ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ấ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a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é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ầ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”, “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ậ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ẹ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1711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886946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Khổ</a:t>
            </a: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uối</a:t>
            </a: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206" y="3904396"/>
            <a:ext cx="1887794" cy="2916219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F8F0B9A8-175F-8FBD-59A1-C40E79B4A3B5}"/>
              </a:ext>
            </a:extLst>
          </p:cNvPr>
          <p:cNvSpPr txBox="1"/>
          <p:nvPr/>
        </p:nvSpPr>
        <p:spPr>
          <a:xfrm>
            <a:off x="860321" y="1624720"/>
            <a:ext cx="9916536" cy="23308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ụ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ệ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á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ư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92832932-E9A9-F16D-4725-4A54CA3E64F8}"/>
              </a:ext>
            </a:extLst>
          </p:cNvPr>
          <p:cNvSpPr txBox="1"/>
          <p:nvPr/>
        </p:nvSpPr>
        <p:spPr>
          <a:xfrm>
            <a:off x="860321" y="3214982"/>
            <a:ext cx="10203919" cy="10833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ắ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1/3+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“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/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” -&gt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ấ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ạ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khao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á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EEC1F8E8-11A7-24C9-2ABE-B2B3D33ADD42}"/>
              </a:ext>
            </a:extLst>
          </p:cNvPr>
          <p:cNvSpPr txBox="1"/>
          <p:nvPr/>
        </p:nvSpPr>
        <p:spPr>
          <a:xfrm>
            <a:off x="860321" y="4463709"/>
            <a:ext cx="9443885" cy="1539139"/>
          </a:xfrm>
          <a:prstGeom prst="rect">
            <a:avLst/>
          </a:prstGeom>
          <a:noFill/>
          <a:ln w="38100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=&gt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ó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ó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à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a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ù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u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ô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ắ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ê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ù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u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ư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8461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886946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3250" y="2809875"/>
            <a:ext cx="1428750" cy="4010740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6E8287FD-723C-62B2-B3FD-4BE633ED4939}"/>
              </a:ext>
            </a:extLst>
          </p:cNvPr>
          <p:cNvSpPr txBox="1"/>
          <p:nvPr/>
        </p:nvSpPr>
        <p:spPr>
          <a:xfrm>
            <a:off x="1408470" y="1693782"/>
            <a:ext cx="7393858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ủ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ông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iệp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ử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ắm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60FD1ABD-B07C-71FB-EEF6-21A429ADA48A}"/>
              </a:ext>
            </a:extLst>
          </p:cNvPr>
          <p:cNvSpPr txBox="1"/>
          <p:nvPr/>
        </p:nvSpPr>
        <p:spPr>
          <a:xfrm>
            <a:off x="3180272" y="2459744"/>
            <a:ext cx="7285551" cy="1083374"/>
          </a:xfrm>
          <a:prstGeom prst="rect">
            <a:avLst/>
          </a:prstGeom>
          <a:noFill/>
          <a:ln w="38100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ầ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a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5445A547-54FE-6E19-AFE4-8141E72C2634}"/>
              </a:ext>
            </a:extLst>
          </p:cNvPr>
          <p:cNvSpPr txBox="1"/>
          <p:nvPr/>
        </p:nvSpPr>
        <p:spPr>
          <a:xfrm>
            <a:off x="3180273" y="3926529"/>
            <a:ext cx="7285551" cy="2246769"/>
          </a:xfrm>
          <a:prstGeom prst="rect">
            <a:avLst/>
          </a:prstGeom>
          <a:noFill/>
          <a:ln w="38100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ã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ắ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e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ỏ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oà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ươ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â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ỡ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a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ừ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ấ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ớ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ỗ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ỗ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ù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ỏ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é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ề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ó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ầ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ạ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ư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ạ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ó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à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a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ấ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/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4E567A48-A9B7-A25F-8565-4B99F7B3C85B}"/>
              </a:ext>
            </a:extLst>
          </p:cNvPr>
          <p:cNvSpPr/>
          <p:nvPr/>
        </p:nvSpPr>
        <p:spPr>
          <a:xfrm>
            <a:off x="404199" y="2670309"/>
            <a:ext cx="1941869" cy="833054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ủ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ình chữ nhật: Góc Tròn 18">
            <a:extLst>
              <a:ext uri="{FF2B5EF4-FFF2-40B4-BE49-F238E27FC236}">
                <a16:creationId xmlns:a16="http://schemas.microsoft.com/office/drawing/2014/main" id="{B100C439-CC38-3653-513E-C8A5DF1B83CE}"/>
              </a:ext>
            </a:extLst>
          </p:cNvPr>
          <p:cNvSpPr/>
          <p:nvPr/>
        </p:nvSpPr>
        <p:spPr>
          <a:xfrm>
            <a:off x="300651" y="4538494"/>
            <a:ext cx="2207342" cy="833054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ô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iệp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Mũi tên: Phải Có Khía 1">
            <a:extLst>
              <a:ext uri="{FF2B5EF4-FFF2-40B4-BE49-F238E27FC236}">
                <a16:creationId xmlns:a16="http://schemas.microsoft.com/office/drawing/2014/main" id="{9420411D-03AF-B94C-B566-E140A5F522EE}"/>
              </a:ext>
            </a:extLst>
          </p:cNvPr>
          <p:cNvSpPr/>
          <p:nvPr/>
        </p:nvSpPr>
        <p:spPr>
          <a:xfrm>
            <a:off x="2432715" y="2893018"/>
            <a:ext cx="574265" cy="390525"/>
          </a:xfrm>
          <a:prstGeom prst="notchedRightArrow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Mũi tên: Phải Có Khía 10">
            <a:extLst>
              <a:ext uri="{FF2B5EF4-FFF2-40B4-BE49-F238E27FC236}">
                <a16:creationId xmlns:a16="http://schemas.microsoft.com/office/drawing/2014/main" id="{ADFBAC25-EBA3-41E3-6D2A-D3911E607F77}"/>
              </a:ext>
            </a:extLst>
          </p:cNvPr>
          <p:cNvSpPr/>
          <p:nvPr/>
        </p:nvSpPr>
        <p:spPr>
          <a:xfrm>
            <a:off x="2507993" y="4759759"/>
            <a:ext cx="574265" cy="390525"/>
          </a:xfrm>
          <a:prstGeom prst="notchedRightArrow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984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 animBg="1"/>
      <p:bldP spid="17" grpId="0" animBg="1"/>
      <p:bldP spid="19" grpId="0" animBg="1"/>
      <p:bldP spid="2" grpId="0" animBg="1"/>
      <p:bldP spid="1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263153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1947313" y="1923162"/>
            <a:ext cx="8061926" cy="3873910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81230" y="1866506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3317884" y="2748733"/>
            <a:ext cx="5865446" cy="54809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49225" lvl="0" algn="just">
              <a:lnSpc>
                <a:spcPct val="115000"/>
              </a:lnSpc>
              <a:spcBef>
                <a:spcPts val="10"/>
              </a:spcBef>
              <a:spcAft>
                <a:spcPts val="0"/>
              </a:spcAft>
              <a:buSzPts val="1400"/>
              <a:tabLst>
                <a:tab pos="229235" algn="l"/>
              </a:tabLst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0EBF669-D8A6-9BD6-F406-16DFDA400D5F}"/>
              </a:ext>
            </a:extLst>
          </p:cNvPr>
          <p:cNvSpPr txBox="1"/>
          <p:nvPr/>
        </p:nvSpPr>
        <p:spPr>
          <a:xfrm>
            <a:off x="3321210" y="3526076"/>
            <a:ext cx="5862120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4692259-3029-9505-AD40-79D27233FC69}"/>
              </a:ext>
            </a:extLst>
          </p:cNvPr>
          <p:cNvSpPr txBox="1"/>
          <p:nvPr/>
        </p:nvSpPr>
        <p:spPr>
          <a:xfrm>
            <a:off x="3303008" y="4399964"/>
            <a:ext cx="5880321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32106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430301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spc="-5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b="1" spc="-1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spc="-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ng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829973" y="1298047"/>
            <a:ext cx="10532054" cy="540185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48330" y="1473993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2163096" y="2826909"/>
            <a:ext cx="8514735" cy="104361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50495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tabLst>
                <a:tab pos="218440" algn="l"/>
              </a:tabLst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266DEF65-AD71-694D-76B8-294708FE8D3B}"/>
              </a:ext>
            </a:extLst>
          </p:cNvPr>
          <p:cNvSpPr txBox="1"/>
          <p:nvPr/>
        </p:nvSpPr>
        <p:spPr>
          <a:xfrm>
            <a:off x="2163097" y="4238188"/>
            <a:ext cx="8514734" cy="954107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a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kha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2909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576672" y="133433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439020" y="747565"/>
            <a:ext cx="681024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1478265" y="1360810"/>
            <a:ext cx="9901084" cy="534014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41230">
            <a:off x="1252078" y="1468165"/>
            <a:ext cx="2038672" cy="2235608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2702034" y="2201819"/>
            <a:ext cx="7887305" cy="104361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400050" algn="l"/>
              </a:tabLst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0EBF669-D8A6-9BD6-F406-16DFDA400D5F}"/>
              </a:ext>
            </a:extLst>
          </p:cNvPr>
          <p:cNvSpPr txBox="1"/>
          <p:nvPr/>
        </p:nvSpPr>
        <p:spPr>
          <a:xfrm>
            <a:off x="2702035" y="3370086"/>
            <a:ext cx="7887305" cy="54809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4692259-3029-9505-AD40-79D27233FC69}"/>
              </a:ext>
            </a:extLst>
          </p:cNvPr>
          <p:cNvSpPr txBox="1"/>
          <p:nvPr/>
        </p:nvSpPr>
        <p:spPr>
          <a:xfrm>
            <a:off x="2702035" y="4136897"/>
            <a:ext cx="7887305" cy="104361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266DEF65-AD71-694D-76B8-294708FE8D3B}"/>
              </a:ext>
            </a:extLst>
          </p:cNvPr>
          <p:cNvSpPr txBox="1"/>
          <p:nvPr/>
        </p:nvSpPr>
        <p:spPr>
          <a:xfrm>
            <a:off x="2702035" y="5305164"/>
            <a:ext cx="7887305" cy="54809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49225" lvl="0" algn="just">
              <a:lnSpc>
                <a:spcPct val="115000"/>
              </a:lnSpc>
              <a:spcBef>
                <a:spcPts val="10"/>
              </a:spcBef>
              <a:spcAft>
                <a:spcPts val="0"/>
              </a:spcAft>
              <a:buSzPts val="1400"/>
              <a:tabLst>
                <a:tab pos="229235" algn="l"/>
              </a:tabLst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1288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 animBg="1"/>
      <p:bldP spid="2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5" y="1601617"/>
            <a:ext cx="8142458" cy="387372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34377" y="1710873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EAFD1AE9-1E58-916B-7786-D1340C81EBC6}"/>
              </a:ext>
            </a:extLst>
          </p:cNvPr>
          <p:cNvSpPr txBox="1"/>
          <p:nvPr/>
        </p:nvSpPr>
        <p:spPr>
          <a:xfrm>
            <a:off x="4993840" y="2594168"/>
            <a:ext cx="6253316" cy="17458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30480" algn="just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200" b="1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3200" b="1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200" b="1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b="1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32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vi-VN" sz="32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32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3200" spc="-1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</a:t>
            </a:r>
            <a:r>
              <a:rPr lang="en-US" sz="32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spc="-1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32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spc="-1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32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ỉ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spc="1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vi-VN" sz="32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vi-VN" sz="3200" spc="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spc="-2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vi-VN" sz="32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ế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62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106AC89F-CFB4-4AB8-8E2B-F8A723F98DD9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270680"/>
            <a:ext cx="12192000" cy="431664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F236AA7-627F-4B85-BFEB-7C0E48ECAEB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261100" y="1530473"/>
            <a:ext cx="5251056" cy="532752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355C750-CAC8-4541-9A2D-685B4753C52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41280" y="0"/>
            <a:ext cx="1950720" cy="177069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6969F99-AF7B-45C3-BD35-5DB085A13C7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2204085" cy="166121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F309168-44D0-4082-B07D-474DB38913D2}"/>
              </a:ext>
            </a:extLst>
          </p:cNvPr>
          <p:cNvSpPr txBox="1"/>
          <p:nvPr/>
        </p:nvSpPr>
        <p:spPr>
          <a:xfrm>
            <a:off x="3575033" y="1813190"/>
            <a:ext cx="2520967" cy="1477295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sz="8800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.</a:t>
            </a:r>
            <a:endParaRPr lang="zh-CN" altLang="en-US" sz="8800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FC1CB6A-5E83-4FA0-96A4-1E4AAA90CA9A}"/>
              </a:ext>
            </a:extLst>
          </p:cNvPr>
          <p:cNvSpPr txBox="1"/>
          <p:nvPr/>
        </p:nvSpPr>
        <p:spPr>
          <a:xfrm>
            <a:off x="1824611" y="2972731"/>
            <a:ext cx="6021813" cy="1785072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sz="5400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HÌNH THÀNH KIẾN THỨC MỚI</a:t>
            </a:r>
            <a:endParaRPr lang="zh-CN" altLang="en-US" sz="5400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F75C492B-E4A1-4F0A-AF01-B262C0D4B49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12040" y="1326341"/>
            <a:ext cx="928516" cy="83145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F5DDE9E-945A-4089-92AE-2B0B53D726B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6529362" y="287249"/>
            <a:ext cx="928516" cy="831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22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5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2" presetClass="entr" presetSubtype="9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3" decel="100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Hình ảnh 4">
            <a:extLst>
              <a:ext uri="{FF2B5EF4-FFF2-40B4-BE49-F238E27FC236}">
                <a16:creationId xmlns:a16="http://schemas.microsoft.com/office/drawing/2014/main" id="{B4EB43F4-A907-DD81-6328-8897B4F0246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6150" y="1703955"/>
            <a:ext cx="4081613" cy="5344991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7F5946D7-A48B-AC4A-1D3C-E30875C803F0}"/>
              </a:ext>
            </a:extLst>
          </p:cNvPr>
          <p:cNvSpPr/>
          <p:nvPr/>
        </p:nvSpPr>
        <p:spPr>
          <a:xfrm>
            <a:off x="4368261" y="2157546"/>
            <a:ext cx="4447628" cy="3272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10000" b="1" kern="1800" spc="-75" dirty="0">
                <a:solidFill>
                  <a:srgbClr val="00CC00"/>
                </a:solidFill>
                <a:effectLst/>
                <a:latin typeface="Old English Text MT" panose="03040902040508030806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 </a:t>
            </a:r>
          </a:p>
          <a:p>
            <a:pPr>
              <a:spcAft>
                <a:spcPts val="750"/>
              </a:spcAft>
            </a:pPr>
            <a:r>
              <a:rPr lang="en-US" sz="10000" b="1" kern="1800" spc="-75" dirty="0">
                <a:solidFill>
                  <a:srgbClr val="00CC00"/>
                </a:solidFill>
                <a:effectLst/>
                <a:latin typeface="Old English Text MT" panose="03040902040508030806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10000" dirty="0">
              <a:solidFill>
                <a:srgbClr val="00CC00"/>
              </a:solidFill>
              <a:effectLst/>
              <a:latin typeface="Old English Text MT" panose="03040902040508030806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5" y="1251997"/>
            <a:ext cx="4568670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18050" y="1710873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6297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51">
            <a:extLst>
              <a:ext uri="{FF2B5EF4-FFF2-40B4-BE49-F238E27FC236}">
                <a16:creationId xmlns:a16="http://schemas.microsoft.com/office/drawing/2014/main" id="{3B45AE42-8B51-4BF3-88EE-EDF9E2BD54E4}"/>
              </a:ext>
            </a:extLst>
          </p:cNvPr>
          <p:cNvSpPr/>
          <p:nvPr/>
        </p:nvSpPr>
        <p:spPr>
          <a:xfrm>
            <a:off x="0" y="2905822"/>
            <a:ext cx="12192000" cy="3952178"/>
          </a:xfrm>
          <a:custGeom>
            <a:avLst/>
            <a:gdLst>
              <a:gd name="connsiteX0" fmla="*/ 0 w 12252491"/>
              <a:gd name="connsiteY0" fmla="*/ 0 h 3258448"/>
              <a:gd name="connsiteX1" fmla="*/ 12252491 w 12252491"/>
              <a:gd name="connsiteY1" fmla="*/ 0 h 3258448"/>
              <a:gd name="connsiteX2" fmla="*/ 12252491 w 12252491"/>
              <a:gd name="connsiteY2" fmla="*/ 3258448 h 3258448"/>
              <a:gd name="connsiteX3" fmla="*/ 0 w 12252491"/>
              <a:gd name="connsiteY3" fmla="*/ 3258448 h 3258448"/>
              <a:gd name="connsiteX4" fmla="*/ 0 w 12252491"/>
              <a:gd name="connsiteY4" fmla="*/ 0 h 3258448"/>
              <a:gd name="connsiteX0" fmla="*/ 0 w 12252491"/>
              <a:gd name="connsiteY0" fmla="*/ 687540 h 3945988"/>
              <a:gd name="connsiteX1" fmla="*/ 3718091 w 12252491"/>
              <a:gd name="connsiteY1" fmla="*/ 0 h 3945988"/>
              <a:gd name="connsiteX2" fmla="*/ 12252491 w 12252491"/>
              <a:gd name="connsiteY2" fmla="*/ 687540 h 3945988"/>
              <a:gd name="connsiteX3" fmla="*/ 12252491 w 12252491"/>
              <a:gd name="connsiteY3" fmla="*/ 3945988 h 3945988"/>
              <a:gd name="connsiteX4" fmla="*/ 0 w 12252491"/>
              <a:gd name="connsiteY4" fmla="*/ 3945988 h 3945988"/>
              <a:gd name="connsiteX5" fmla="*/ 0 w 12252491"/>
              <a:gd name="connsiteY5" fmla="*/ 687540 h 3945988"/>
              <a:gd name="connsiteX0" fmla="*/ 0 w 12252491"/>
              <a:gd name="connsiteY0" fmla="*/ 687540 h 3945988"/>
              <a:gd name="connsiteX1" fmla="*/ 3718091 w 12252491"/>
              <a:gd name="connsiteY1" fmla="*/ 0 h 3945988"/>
              <a:gd name="connsiteX2" fmla="*/ 8683986 w 12252491"/>
              <a:gd name="connsiteY2" fmla="*/ 1041010 h 3945988"/>
              <a:gd name="connsiteX3" fmla="*/ 12252491 w 12252491"/>
              <a:gd name="connsiteY3" fmla="*/ 687540 h 3945988"/>
              <a:gd name="connsiteX4" fmla="*/ 12252491 w 12252491"/>
              <a:gd name="connsiteY4" fmla="*/ 3945988 h 3945988"/>
              <a:gd name="connsiteX5" fmla="*/ 0 w 12252491"/>
              <a:gd name="connsiteY5" fmla="*/ 3945988 h 3945988"/>
              <a:gd name="connsiteX6" fmla="*/ 0 w 12252491"/>
              <a:gd name="connsiteY6" fmla="*/ 687540 h 3945988"/>
              <a:gd name="connsiteX0" fmla="*/ 0 w 12252491"/>
              <a:gd name="connsiteY0" fmla="*/ 687540 h 3945988"/>
              <a:gd name="connsiteX1" fmla="*/ 3718091 w 12252491"/>
              <a:gd name="connsiteY1" fmla="*/ 0 h 3945988"/>
              <a:gd name="connsiteX2" fmla="*/ 8683986 w 12252491"/>
              <a:gd name="connsiteY2" fmla="*/ 1041010 h 3945988"/>
              <a:gd name="connsiteX3" fmla="*/ 12252491 w 12252491"/>
              <a:gd name="connsiteY3" fmla="*/ 687540 h 3945988"/>
              <a:gd name="connsiteX4" fmla="*/ 12252491 w 12252491"/>
              <a:gd name="connsiteY4" fmla="*/ 3945988 h 3945988"/>
              <a:gd name="connsiteX5" fmla="*/ 0 w 12252491"/>
              <a:gd name="connsiteY5" fmla="*/ 3945988 h 3945988"/>
              <a:gd name="connsiteX6" fmla="*/ 0 w 12252491"/>
              <a:gd name="connsiteY6" fmla="*/ 687540 h 3945988"/>
              <a:gd name="connsiteX0" fmla="*/ 0 w 12252491"/>
              <a:gd name="connsiteY0" fmla="*/ 687540 h 3945988"/>
              <a:gd name="connsiteX1" fmla="*/ 3718091 w 12252491"/>
              <a:gd name="connsiteY1" fmla="*/ 0 h 3945988"/>
              <a:gd name="connsiteX2" fmla="*/ 8683986 w 12252491"/>
              <a:gd name="connsiteY2" fmla="*/ 1041010 h 3945988"/>
              <a:gd name="connsiteX3" fmla="*/ 12252491 w 12252491"/>
              <a:gd name="connsiteY3" fmla="*/ 687540 h 3945988"/>
              <a:gd name="connsiteX4" fmla="*/ 12252491 w 12252491"/>
              <a:gd name="connsiteY4" fmla="*/ 3945988 h 3945988"/>
              <a:gd name="connsiteX5" fmla="*/ 0 w 12252491"/>
              <a:gd name="connsiteY5" fmla="*/ 3945988 h 3945988"/>
              <a:gd name="connsiteX6" fmla="*/ 0 w 12252491"/>
              <a:gd name="connsiteY6" fmla="*/ 687540 h 3945988"/>
              <a:gd name="connsiteX0" fmla="*/ 0 w 12252491"/>
              <a:gd name="connsiteY0" fmla="*/ 693730 h 3952178"/>
              <a:gd name="connsiteX1" fmla="*/ 3718091 w 12252491"/>
              <a:gd name="connsiteY1" fmla="*/ 6190 h 3952178"/>
              <a:gd name="connsiteX2" fmla="*/ 8683986 w 12252491"/>
              <a:gd name="connsiteY2" fmla="*/ 1047200 h 3952178"/>
              <a:gd name="connsiteX3" fmla="*/ 12252491 w 12252491"/>
              <a:gd name="connsiteY3" fmla="*/ 693730 h 3952178"/>
              <a:gd name="connsiteX4" fmla="*/ 12252491 w 12252491"/>
              <a:gd name="connsiteY4" fmla="*/ 3952178 h 3952178"/>
              <a:gd name="connsiteX5" fmla="*/ 0 w 12252491"/>
              <a:gd name="connsiteY5" fmla="*/ 3952178 h 3952178"/>
              <a:gd name="connsiteX6" fmla="*/ 0 w 12252491"/>
              <a:gd name="connsiteY6" fmla="*/ 693730 h 39521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252491" h="3952178">
                <a:moveTo>
                  <a:pt x="0" y="693730"/>
                </a:moveTo>
                <a:cubicBezTo>
                  <a:pt x="1403486" y="-126293"/>
                  <a:pt x="2483417" y="10287"/>
                  <a:pt x="3718091" y="6190"/>
                </a:cubicBezTo>
                <a:cubicBezTo>
                  <a:pt x="5321808" y="137489"/>
                  <a:pt x="7080269" y="915901"/>
                  <a:pt x="8683986" y="1047200"/>
                </a:cubicBezTo>
                <a:cubicBezTo>
                  <a:pt x="10098571" y="760565"/>
                  <a:pt x="11006718" y="333252"/>
                  <a:pt x="12252491" y="693730"/>
                </a:cubicBezTo>
                <a:lnTo>
                  <a:pt x="12252491" y="3952178"/>
                </a:lnTo>
                <a:lnTo>
                  <a:pt x="0" y="3952178"/>
                </a:lnTo>
                <a:lnTo>
                  <a:pt x="0" y="69373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0D04A0A-33F9-4E82-8CBB-DCAD53483EE3}"/>
              </a:ext>
            </a:extLst>
          </p:cNvPr>
          <p:cNvSpPr/>
          <p:nvPr/>
        </p:nvSpPr>
        <p:spPr>
          <a:xfrm>
            <a:off x="3615634" y="2504350"/>
            <a:ext cx="5799088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 BƯỚM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1480DB5C-AD40-4CB4-B0E6-2D793DC098D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364330" y="1222205"/>
            <a:ext cx="1609725" cy="156465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AE7CA0F8-5918-4985-B979-C4DEB786FDB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552" y="317055"/>
            <a:ext cx="1609725" cy="1506703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37A05D7F-0940-41C2-99DE-FF09B184465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124" y="2321086"/>
            <a:ext cx="1044772" cy="82835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B52584C-4833-4143-8FBD-887564BF829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115252" flipH="1">
            <a:off x="4162983" y="854374"/>
            <a:ext cx="1561785" cy="1427393"/>
          </a:xfrm>
          <a:prstGeom prst="rect">
            <a:avLst/>
          </a:prstGeom>
        </p:spPr>
      </p:pic>
      <p:sp>
        <p:nvSpPr>
          <p:cNvPr id="60" name="Rectangle 59">
            <a:extLst>
              <a:ext uri="{FF2B5EF4-FFF2-40B4-BE49-F238E27FC236}">
                <a16:creationId xmlns:a16="http://schemas.microsoft.com/office/drawing/2014/main" id="{5294391B-4247-4B6A-B075-02DA37E94502}"/>
              </a:ext>
            </a:extLst>
          </p:cNvPr>
          <p:cNvSpPr/>
          <p:nvPr/>
        </p:nvSpPr>
        <p:spPr>
          <a:xfrm>
            <a:off x="0" y="5372101"/>
            <a:ext cx="12192000" cy="1479493"/>
          </a:xfrm>
          <a:custGeom>
            <a:avLst/>
            <a:gdLst>
              <a:gd name="connsiteX0" fmla="*/ 0 w 12192000"/>
              <a:gd name="connsiteY0" fmla="*/ 0 h 1436631"/>
              <a:gd name="connsiteX1" fmla="*/ 12192000 w 12192000"/>
              <a:gd name="connsiteY1" fmla="*/ 0 h 1436631"/>
              <a:gd name="connsiteX2" fmla="*/ 12192000 w 12192000"/>
              <a:gd name="connsiteY2" fmla="*/ 1436631 h 1436631"/>
              <a:gd name="connsiteX3" fmla="*/ 0 w 12192000"/>
              <a:gd name="connsiteY3" fmla="*/ 1436631 h 1436631"/>
              <a:gd name="connsiteX4" fmla="*/ 0 w 12192000"/>
              <a:gd name="connsiteY4" fmla="*/ 0 h 1436631"/>
              <a:gd name="connsiteX0" fmla="*/ 0 w 12192000"/>
              <a:gd name="connsiteY0" fmla="*/ 54 h 1436685"/>
              <a:gd name="connsiteX1" fmla="*/ 4086225 w 12192000"/>
              <a:gd name="connsiteY1" fmla="*/ 300092 h 1436685"/>
              <a:gd name="connsiteX2" fmla="*/ 12192000 w 12192000"/>
              <a:gd name="connsiteY2" fmla="*/ 54 h 1436685"/>
              <a:gd name="connsiteX3" fmla="*/ 12192000 w 12192000"/>
              <a:gd name="connsiteY3" fmla="*/ 1436685 h 1436685"/>
              <a:gd name="connsiteX4" fmla="*/ 0 w 12192000"/>
              <a:gd name="connsiteY4" fmla="*/ 1436685 h 1436685"/>
              <a:gd name="connsiteX5" fmla="*/ 0 w 12192000"/>
              <a:gd name="connsiteY5" fmla="*/ 54 h 1436685"/>
              <a:gd name="connsiteX0" fmla="*/ 0 w 12192000"/>
              <a:gd name="connsiteY0" fmla="*/ 42862 h 1479493"/>
              <a:gd name="connsiteX1" fmla="*/ 4086225 w 12192000"/>
              <a:gd name="connsiteY1" fmla="*/ 342900 h 1479493"/>
              <a:gd name="connsiteX2" fmla="*/ 9786938 w 12192000"/>
              <a:gd name="connsiteY2" fmla="*/ 0 h 1479493"/>
              <a:gd name="connsiteX3" fmla="*/ 12192000 w 12192000"/>
              <a:gd name="connsiteY3" fmla="*/ 42862 h 1479493"/>
              <a:gd name="connsiteX4" fmla="*/ 12192000 w 12192000"/>
              <a:gd name="connsiteY4" fmla="*/ 1479493 h 1479493"/>
              <a:gd name="connsiteX5" fmla="*/ 0 w 12192000"/>
              <a:gd name="connsiteY5" fmla="*/ 1479493 h 1479493"/>
              <a:gd name="connsiteX6" fmla="*/ 0 w 12192000"/>
              <a:gd name="connsiteY6" fmla="*/ 42862 h 1479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1479493">
                <a:moveTo>
                  <a:pt x="0" y="42862"/>
                </a:moveTo>
                <a:cubicBezTo>
                  <a:pt x="1343025" y="38100"/>
                  <a:pt x="2743200" y="347662"/>
                  <a:pt x="4086225" y="342900"/>
                </a:cubicBezTo>
                <a:cubicBezTo>
                  <a:pt x="5886450" y="276225"/>
                  <a:pt x="7986713" y="66675"/>
                  <a:pt x="9786938" y="0"/>
                </a:cubicBezTo>
                <a:lnTo>
                  <a:pt x="12192000" y="42862"/>
                </a:lnTo>
                <a:lnTo>
                  <a:pt x="12192000" y="1479493"/>
                </a:lnTo>
                <a:lnTo>
                  <a:pt x="0" y="1479493"/>
                </a:lnTo>
                <a:lnTo>
                  <a:pt x="0" y="42862"/>
                </a:lnTo>
                <a:close/>
              </a:path>
            </a:pathLst>
          </a:cu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2" name="Picture 61">
            <a:extLst>
              <a:ext uri="{FF2B5EF4-FFF2-40B4-BE49-F238E27FC236}">
                <a16:creationId xmlns:a16="http://schemas.microsoft.com/office/drawing/2014/main" id="{08A33331-ED43-4961-8472-635A0DA967A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1660" y="4783706"/>
            <a:ext cx="2045817" cy="1081649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2CAB176B-5CEB-4019-B56E-B2E8DE6B7ABD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003" y="4496224"/>
            <a:ext cx="745136" cy="1081649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05B912C0-A88D-4D04-BF86-10B5169F892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7105" y="2265172"/>
            <a:ext cx="3905262" cy="1952631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A0E6B0FA-6EE2-4926-ABE7-B85F6ED3E9E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737" y="1845033"/>
            <a:ext cx="2644197" cy="3467799"/>
          </a:xfrm>
          <a:prstGeom prst="rect">
            <a:avLst/>
          </a:prstGeom>
        </p:spPr>
      </p:pic>
      <p:pic>
        <p:nvPicPr>
          <p:cNvPr id="73" name="Picture 72">
            <a:extLst>
              <a:ext uri="{FF2B5EF4-FFF2-40B4-BE49-F238E27FC236}">
                <a16:creationId xmlns:a16="http://schemas.microsoft.com/office/drawing/2014/main" id="{5BEE9461-E3F1-4183-9412-152BCC5A682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1094" y="4502162"/>
            <a:ext cx="558289" cy="442643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070B01E2-E914-44A2-8F50-CDA5251B73B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1733" y="4359896"/>
            <a:ext cx="558289" cy="442643"/>
          </a:xfrm>
          <a:prstGeom prst="rect">
            <a:avLst/>
          </a:prstGeom>
        </p:spPr>
      </p:pic>
      <p:pic>
        <p:nvPicPr>
          <p:cNvPr id="75" name="Picture 74">
            <a:extLst>
              <a:ext uri="{FF2B5EF4-FFF2-40B4-BE49-F238E27FC236}">
                <a16:creationId xmlns:a16="http://schemas.microsoft.com/office/drawing/2014/main" id="{E6361DD3-0A04-47FE-8E74-ADCBEA21587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5759" y="4944805"/>
            <a:ext cx="558289" cy="442643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38B224A7-0FB7-4E20-B122-4E8E59DF8F6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5815" y="4804695"/>
            <a:ext cx="1917579" cy="1622567"/>
          </a:xfrm>
          <a:prstGeom prst="rect">
            <a:avLst/>
          </a:prstGeom>
        </p:spPr>
      </p:pic>
      <p:pic>
        <p:nvPicPr>
          <p:cNvPr id="81" name="Intro">
            <a:hlinkClick r:id="" action="ppaction://media"/>
            <a:extLst>
              <a:ext uri="{FF2B5EF4-FFF2-40B4-BE49-F238E27FC236}">
                <a16:creationId xmlns:a16="http://schemas.microsoft.com/office/drawing/2014/main" id="{7C2A0ED8-67CD-4A5F-BDC2-A56E7A3CF4B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6257925" y="-871264"/>
            <a:ext cx="609600" cy="609600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32D24676-19A4-4930-A1DF-32D5F249A8C8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9390" y="113229"/>
            <a:ext cx="4602977" cy="2009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7546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40" fill="hold"/>
                                        <p:tgtEl>
                                          <p:spTgt spid="8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1"/>
                </p:tgtEl>
              </p:cMediaNode>
            </p:audio>
          </p:childTnLst>
        </p:cTn>
      </p:par>
    </p:tnLst>
    <p:bldLst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9524" y="131379"/>
            <a:ext cx="3100552" cy="889244"/>
          </a:xfrm>
          <a:solidFill>
            <a:srgbClr val="05D805"/>
          </a:solidFill>
        </p:spPr>
        <p:txBody>
          <a:bodyPr/>
          <a:lstStyle/>
          <a:p>
            <a:pPr algn="ctr"/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5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8074" y="1895190"/>
            <a:ext cx="10968642" cy="4611925"/>
          </a:xfrm>
          <a:noFill/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ử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HS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ục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ếp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marL="0" indent="0" algn="just">
              <a:buNone/>
            </a:pP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m;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s.</a:t>
            </a:r>
          </a:p>
          <a:p>
            <a:pPr marL="0" indent="0" algn="just">
              <a:buNone/>
            </a:pP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. Sau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nh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V, 4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ơ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marL="0" indent="0" algn="just">
              <a:buNone/>
            </a:pP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. Sau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úc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7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Cuộn: Ngang 3">
            <a:extLst>
              <a:ext uri="{FF2B5EF4-FFF2-40B4-BE49-F238E27FC236}">
                <a16:creationId xmlns:a16="http://schemas.microsoft.com/office/drawing/2014/main" id="{A4269AAC-C5A1-D42F-869E-80754CDF2C3A}"/>
              </a:ext>
            </a:extLst>
          </p:cNvPr>
          <p:cNvSpPr/>
          <p:nvPr/>
        </p:nvSpPr>
        <p:spPr>
          <a:xfrm>
            <a:off x="281354" y="785419"/>
            <a:ext cx="11726426" cy="5941201"/>
          </a:xfrm>
          <a:prstGeom prst="horizontalScroll">
            <a:avLst>
              <a:gd name="adj" fmla="val 8182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9FF4060D-F61B-E7DE-8831-D1AC7687AF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301540" y="-22492"/>
            <a:ext cx="2419230" cy="2419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821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AM A">
            <a:extLst>
              <a:ext uri="{FF2B5EF4-FFF2-40B4-BE49-F238E27FC236}">
                <a16:creationId xmlns:a16="http://schemas.microsoft.com/office/drawing/2014/main" id="{9E446D1E-2077-4201-A52A-247B179F568F}"/>
              </a:ext>
            </a:extLst>
          </p:cNvPr>
          <p:cNvSpPr/>
          <p:nvPr/>
        </p:nvSpPr>
        <p:spPr>
          <a:xfrm>
            <a:off x="147281" y="5556031"/>
            <a:ext cx="4596997" cy="113458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695F2CD9-5337-45AC-9131-76B643135782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C460FEC5-6A86-4A26-AF05-00DEC8883F13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4C5C41E-5105-4CDF-95B0-4CD67F72B833}"/>
              </a:ext>
            </a:extLst>
          </p:cNvPr>
          <p:cNvSpPr/>
          <p:nvPr/>
        </p:nvSpPr>
        <p:spPr>
          <a:xfrm>
            <a:off x="202336" y="5742169"/>
            <a:ext cx="198118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EAM 3</a:t>
            </a:r>
          </a:p>
        </p:txBody>
      </p:sp>
      <p:sp>
        <p:nvSpPr>
          <p:cNvPr id="28" name="Plus Sign 27">
            <a:extLst>
              <a:ext uri="{FF2B5EF4-FFF2-40B4-BE49-F238E27FC236}">
                <a16:creationId xmlns:a16="http://schemas.microsoft.com/office/drawing/2014/main" id="{C0ADA48E-FF62-4D6C-AEC7-76FE2BB22265}"/>
              </a:ext>
            </a:extLst>
          </p:cNvPr>
          <p:cNvSpPr/>
          <p:nvPr/>
        </p:nvSpPr>
        <p:spPr>
          <a:xfrm>
            <a:off x="3609696" y="5556031"/>
            <a:ext cx="1134582" cy="1134582"/>
          </a:xfrm>
          <a:prstGeom prst="mathPl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85F35C3C-A9B7-4D52-8BD9-7FC35D3B10CE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FE22CBCF-3661-4BE4-9E00-A356CF6DA704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0EC34A96-6D54-458C-A63A-5EC536E6A8B6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30F75734-8CFE-4DD9-AFD1-44D9617C5BEC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AF164F84-9A33-40A4-83BD-7C26986DA449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3272EE21-FC19-45E4-A696-BA1F74E2786E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EEFBF020-CB62-4571-8E96-65EBCDB188D0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1CAD5011-DEE8-4F1C-82C8-D7326EA1B027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21CAD983-DE57-4F94-81BE-F99C797A7498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61852BE2-B519-4B78-BA71-C363745633C6}"/>
              </a:ext>
            </a:extLst>
          </p:cNvPr>
          <p:cNvSpPr/>
          <p:nvPr/>
        </p:nvSpPr>
        <p:spPr>
          <a:xfrm>
            <a:off x="7076278" y="661722"/>
            <a:ext cx="457200" cy="457200"/>
          </a:xfrm>
          <a:prstGeom prst="ellipse">
            <a:avLst/>
          </a:prstGeom>
          <a:solidFill>
            <a:srgbClr val="9F79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pic>
        <p:nvPicPr>
          <p:cNvPr id="5" name="5">
            <a:hlinkClick r:id="rId4" action="ppaction://hlinksldjump"/>
            <a:extLst>
              <a:ext uri="{FF2B5EF4-FFF2-40B4-BE49-F238E27FC236}">
                <a16:creationId xmlns:a16="http://schemas.microsoft.com/office/drawing/2014/main" id="{B3B67745-CAA1-4450-A9CB-61847E3166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2999" y="44142"/>
            <a:ext cx="1606378" cy="1545336"/>
          </a:xfrm>
          <a:prstGeom prst="rect">
            <a:avLst/>
          </a:prstGeom>
        </p:spPr>
      </p:pic>
      <p:sp>
        <p:nvSpPr>
          <p:cNvPr id="63" name="Oval 62">
            <a:extLst>
              <a:ext uri="{FF2B5EF4-FFF2-40B4-BE49-F238E27FC236}">
                <a16:creationId xmlns:a16="http://schemas.microsoft.com/office/drawing/2014/main" id="{A9D48011-2F4F-407F-BC95-04A9F8CF1D22}"/>
              </a:ext>
            </a:extLst>
          </p:cNvPr>
          <p:cNvSpPr/>
          <p:nvPr/>
        </p:nvSpPr>
        <p:spPr>
          <a:xfrm>
            <a:off x="5098775" y="2088312"/>
            <a:ext cx="457200" cy="457200"/>
          </a:xfrm>
          <a:prstGeom prst="ellipse">
            <a:avLst/>
          </a:prstGeom>
          <a:solidFill>
            <a:srgbClr val="E9AAD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pic>
        <p:nvPicPr>
          <p:cNvPr id="9" name="4">
            <a:hlinkClick r:id="rId6" action="ppaction://hlinksldjump"/>
            <a:extLst>
              <a:ext uri="{FF2B5EF4-FFF2-40B4-BE49-F238E27FC236}">
                <a16:creationId xmlns:a16="http://schemas.microsoft.com/office/drawing/2014/main" id="{31E8C7EC-5ADF-4B52-81DA-19A71DD7904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0877" y="1255811"/>
            <a:ext cx="1749437" cy="1545336"/>
          </a:xfrm>
          <a:prstGeom prst="rect">
            <a:avLst/>
          </a:prstGeom>
        </p:spPr>
      </p:pic>
      <p:sp>
        <p:nvSpPr>
          <p:cNvPr id="66" name="Oval 65">
            <a:extLst>
              <a:ext uri="{FF2B5EF4-FFF2-40B4-BE49-F238E27FC236}">
                <a16:creationId xmlns:a16="http://schemas.microsoft.com/office/drawing/2014/main" id="{7372071D-E889-47F7-8AC9-D38DB8254A22}"/>
              </a:ext>
            </a:extLst>
          </p:cNvPr>
          <p:cNvSpPr/>
          <p:nvPr/>
        </p:nvSpPr>
        <p:spPr>
          <a:xfrm>
            <a:off x="9747640" y="742573"/>
            <a:ext cx="457200" cy="457200"/>
          </a:xfrm>
          <a:prstGeom prst="ellipse">
            <a:avLst/>
          </a:prstGeom>
          <a:solidFill>
            <a:srgbClr val="E99D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pic>
        <p:nvPicPr>
          <p:cNvPr id="11" name="7">
            <a:hlinkClick r:id="rId8" action="ppaction://hlinksldjump"/>
            <a:extLst>
              <a:ext uri="{FF2B5EF4-FFF2-40B4-BE49-F238E27FC236}">
                <a16:creationId xmlns:a16="http://schemas.microsoft.com/office/drawing/2014/main" id="{32DD0EA6-894E-410B-86E2-EDD655568F08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4840" y="-189325"/>
            <a:ext cx="1613086" cy="1545336"/>
          </a:xfrm>
          <a:prstGeom prst="rect">
            <a:avLst/>
          </a:prstGeom>
        </p:spPr>
      </p:pic>
      <p:sp>
        <p:nvSpPr>
          <p:cNvPr id="62" name="Oval 61">
            <a:extLst>
              <a:ext uri="{FF2B5EF4-FFF2-40B4-BE49-F238E27FC236}">
                <a16:creationId xmlns:a16="http://schemas.microsoft.com/office/drawing/2014/main" id="{2D68B3E5-9131-42F1-9A38-93B49429375E}"/>
              </a:ext>
            </a:extLst>
          </p:cNvPr>
          <p:cNvSpPr/>
          <p:nvPr/>
        </p:nvSpPr>
        <p:spPr>
          <a:xfrm>
            <a:off x="3429359" y="509627"/>
            <a:ext cx="457200" cy="457200"/>
          </a:xfrm>
          <a:prstGeom prst="ellipse">
            <a:avLst/>
          </a:prstGeom>
          <a:solidFill>
            <a:srgbClr val="668B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pic>
        <p:nvPicPr>
          <p:cNvPr id="17" name="3">
            <a:hlinkClick r:id="rId10" action="ppaction://hlinksldjump"/>
            <a:extLst>
              <a:ext uri="{FF2B5EF4-FFF2-40B4-BE49-F238E27FC236}">
                <a16:creationId xmlns:a16="http://schemas.microsoft.com/office/drawing/2014/main" id="{0AC88D0D-C6ED-4427-9F04-EFE3D66FDFDE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761" y="34104"/>
            <a:ext cx="1564105" cy="1545336"/>
          </a:xfrm>
          <a:prstGeom prst="rect">
            <a:avLst/>
          </a:prstGeom>
        </p:spPr>
      </p:pic>
      <p:sp>
        <p:nvSpPr>
          <p:cNvPr id="60" name="Oval 59">
            <a:extLst>
              <a:ext uri="{FF2B5EF4-FFF2-40B4-BE49-F238E27FC236}">
                <a16:creationId xmlns:a16="http://schemas.microsoft.com/office/drawing/2014/main" id="{2ADECC48-64C5-4065-A7FB-C2E1698BDBE4}"/>
              </a:ext>
            </a:extLst>
          </p:cNvPr>
          <p:cNvSpPr/>
          <p:nvPr/>
        </p:nvSpPr>
        <p:spPr>
          <a:xfrm>
            <a:off x="693809" y="738227"/>
            <a:ext cx="457200" cy="457200"/>
          </a:xfrm>
          <a:prstGeom prst="ellipse">
            <a:avLst/>
          </a:prstGeom>
          <a:solidFill>
            <a:srgbClr val="1BA3B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21" name="1">
            <a:hlinkClick r:id="rId12" action="ppaction://hlinksldjump"/>
            <a:extLst>
              <a:ext uri="{FF2B5EF4-FFF2-40B4-BE49-F238E27FC236}">
                <a16:creationId xmlns:a16="http://schemas.microsoft.com/office/drawing/2014/main" id="{A26CB5BD-9EBD-43C1-B03E-28EFF15618F5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2927" y="12777"/>
            <a:ext cx="1589852" cy="1545336"/>
          </a:xfrm>
          <a:prstGeom prst="rect">
            <a:avLst/>
          </a:prstGeom>
        </p:spPr>
      </p:pic>
      <p:sp>
        <p:nvSpPr>
          <p:cNvPr id="65" name="Oval 64">
            <a:extLst>
              <a:ext uri="{FF2B5EF4-FFF2-40B4-BE49-F238E27FC236}">
                <a16:creationId xmlns:a16="http://schemas.microsoft.com/office/drawing/2014/main" id="{7E8C949C-FE2E-40FC-A58B-3731A3202359}"/>
              </a:ext>
            </a:extLst>
          </p:cNvPr>
          <p:cNvSpPr/>
          <p:nvPr/>
        </p:nvSpPr>
        <p:spPr>
          <a:xfrm>
            <a:off x="8667008" y="1854034"/>
            <a:ext cx="457200" cy="457200"/>
          </a:xfrm>
          <a:prstGeom prst="ellipse">
            <a:avLst/>
          </a:prstGeom>
          <a:solidFill>
            <a:srgbClr val="DBB2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pic>
        <p:nvPicPr>
          <p:cNvPr id="23" name="6">
            <a:hlinkClick r:id="rId14" action="ppaction://hlinksldjump"/>
            <a:extLst>
              <a:ext uri="{FF2B5EF4-FFF2-40B4-BE49-F238E27FC236}">
                <a16:creationId xmlns:a16="http://schemas.microsoft.com/office/drawing/2014/main" id="{EFAB1C5B-D15A-4858-BA14-5295BDF38E05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2936" y="1345807"/>
            <a:ext cx="1727966" cy="1545336"/>
          </a:xfrm>
          <a:prstGeom prst="rect">
            <a:avLst/>
          </a:prstGeom>
        </p:spPr>
      </p:pic>
      <p:sp>
        <p:nvSpPr>
          <p:cNvPr id="61" name="Oval 60">
            <a:extLst>
              <a:ext uri="{FF2B5EF4-FFF2-40B4-BE49-F238E27FC236}">
                <a16:creationId xmlns:a16="http://schemas.microsoft.com/office/drawing/2014/main" id="{62918738-F451-477C-8FD2-39EB360D393C}"/>
              </a:ext>
            </a:extLst>
          </p:cNvPr>
          <p:cNvSpPr/>
          <p:nvPr/>
        </p:nvSpPr>
        <p:spPr>
          <a:xfrm>
            <a:off x="1589680" y="2118475"/>
            <a:ext cx="457200" cy="457200"/>
          </a:xfrm>
          <a:prstGeom prst="ellipse">
            <a:avLst/>
          </a:prstGeom>
          <a:solidFill>
            <a:srgbClr val="3E619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25" name="2">
            <a:hlinkClick r:id="rId16" action="ppaction://hlinksldjump"/>
            <a:extLst>
              <a:ext uri="{FF2B5EF4-FFF2-40B4-BE49-F238E27FC236}">
                <a16:creationId xmlns:a16="http://schemas.microsoft.com/office/drawing/2014/main" id="{A34AD667-5D16-44A7-BF26-41E72565265E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484" y="1680820"/>
            <a:ext cx="2091294" cy="1545336"/>
          </a:xfrm>
          <a:prstGeom prst="rect">
            <a:avLst/>
          </a:prstGeom>
        </p:spPr>
      </p:pic>
      <p:sp>
        <p:nvSpPr>
          <p:cNvPr id="45" name="TEAM B">
            <a:extLst>
              <a:ext uri="{FF2B5EF4-FFF2-40B4-BE49-F238E27FC236}">
                <a16:creationId xmlns:a16="http://schemas.microsoft.com/office/drawing/2014/main" id="{3BABE20B-65A7-417B-90CD-AF05A98C5065}"/>
              </a:ext>
            </a:extLst>
          </p:cNvPr>
          <p:cNvSpPr/>
          <p:nvPr/>
        </p:nvSpPr>
        <p:spPr>
          <a:xfrm>
            <a:off x="7447722" y="5559919"/>
            <a:ext cx="4596997" cy="113458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3A418AAB-14C4-43B9-A0B3-EB8B63CAD425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E8926347-DC9E-4C00-ABDA-80769182014A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52CE2229-2B52-46F5-8794-CD28FD83C87A}"/>
              </a:ext>
            </a:extLst>
          </p:cNvPr>
          <p:cNvSpPr/>
          <p:nvPr/>
        </p:nvSpPr>
        <p:spPr>
          <a:xfrm>
            <a:off x="7502777" y="5746057"/>
            <a:ext cx="198118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EAM 4</a:t>
            </a:r>
          </a:p>
        </p:txBody>
      </p:sp>
      <p:sp>
        <p:nvSpPr>
          <p:cNvPr id="49" name="Plus Sign 48">
            <a:extLst>
              <a:ext uri="{FF2B5EF4-FFF2-40B4-BE49-F238E27FC236}">
                <a16:creationId xmlns:a16="http://schemas.microsoft.com/office/drawing/2014/main" id="{B4844364-978A-40EA-BDCF-251586E48617}"/>
              </a:ext>
            </a:extLst>
          </p:cNvPr>
          <p:cNvSpPr/>
          <p:nvPr/>
        </p:nvSpPr>
        <p:spPr>
          <a:xfrm>
            <a:off x="10910137" y="5559919"/>
            <a:ext cx="1134582" cy="1134582"/>
          </a:xfrm>
          <a:prstGeom prst="mathPl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B3EA558D-D123-4A63-962D-3D14C80FE4AC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391CB609-471D-4B72-8336-FEE182D3A2BF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5EF116F2-D354-4679-AF4B-3BBD1DF0FA2F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CD306276-6EC5-4B73-99AB-84B71B077E9B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B8B6CBCC-7C32-4D40-A382-6A254031C51F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55" name="Rectangle: Rounded Corners 54">
            <a:extLst>
              <a:ext uri="{FF2B5EF4-FFF2-40B4-BE49-F238E27FC236}">
                <a16:creationId xmlns:a16="http://schemas.microsoft.com/office/drawing/2014/main" id="{0563D1F2-1118-4C82-8051-127A069D5010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DAF94515-4926-4733-9317-EBB155A28A40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AE755381-E437-4D9A-9849-E76DFD8D34C4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58" name="Rectangle: Rounded Corners 57">
            <a:extLst>
              <a:ext uri="{FF2B5EF4-FFF2-40B4-BE49-F238E27FC236}">
                <a16:creationId xmlns:a16="http://schemas.microsoft.com/office/drawing/2014/main" id="{9079E92C-E1A4-4CBC-9A74-1A05F164AA5D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AF431C90-0AEC-4B64-8486-EDE1AE305C51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111881" y="3486242"/>
            <a:ext cx="2044438" cy="2044438"/>
          </a:xfrm>
          <a:prstGeom prst="rect">
            <a:avLst/>
          </a:prstGeom>
        </p:spPr>
      </p:pic>
      <p:sp>
        <p:nvSpPr>
          <p:cNvPr id="70" name="Rectangle 69">
            <a:extLst>
              <a:ext uri="{FF2B5EF4-FFF2-40B4-BE49-F238E27FC236}">
                <a16:creationId xmlns:a16="http://schemas.microsoft.com/office/drawing/2014/main" id="{F7990285-D234-409A-A366-B0B4CE51FFC4}"/>
              </a:ext>
            </a:extLst>
          </p:cNvPr>
          <p:cNvSpPr/>
          <p:nvPr/>
        </p:nvSpPr>
        <p:spPr>
          <a:xfrm>
            <a:off x="642119" y="1022906"/>
            <a:ext cx="11866034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ÚC MỪNG </a:t>
            </a:r>
          </a:p>
          <a:p>
            <a:pPr algn="ctr"/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ĐỘI  CHIẾN THẮNG</a:t>
            </a:r>
          </a:p>
        </p:txBody>
      </p:sp>
      <p:sp>
        <p:nvSpPr>
          <p:cNvPr id="16" name="Heart 15">
            <a:hlinkClick r:id="rId19" action="ppaction://hlinksldjump"/>
            <a:extLst>
              <a:ext uri="{FF2B5EF4-FFF2-40B4-BE49-F238E27FC236}">
                <a16:creationId xmlns:a16="http://schemas.microsoft.com/office/drawing/2014/main" id="{DA69900A-F0DA-4B13-B9A0-C0120A855BBF}"/>
              </a:ext>
            </a:extLst>
          </p:cNvPr>
          <p:cNvSpPr/>
          <p:nvPr/>
        </p:nvSpPr>
        <p:spPr>
          <a:xfrm>
            <a:off x="5528709" y="5563486"/>
            <a:ext cx="1134582" cy="1134582"/>
          </a:xfrm>
          <a:prstGeom prst="hear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ext</a:t>
            </a:r>
          </a:p>
        </p:txBody>
      </p:sp>
      <p:sp>
        <p:nvSpPr>
          <p:cNvPr id="68" name="TEAM B">
            <a:extLst>
              <a:ext uri="{FF2B5EF4-FFF2-40B4-BE49-F238E27FC236}">
                <a16:creationId xmlns:a16="http://schemas.microsoft.com/office/drawing/2014/main" id="{BAE904D2-100D-AE9E-7DD0-7E652E4369BB}"/>
              </a:ext>
            </a:extLst>
          </p:cNvPr>
          <p:cNvSpPr/>
          <p:nvPr/>
        </p:nvSpPr>
        <p:spPr>
          <a:xfrm>
            <a:off x="140631" y="3554327"/>
            <a:ext cx="4596997" cy="113458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: Rounded Corners 45">
            <a:extLst>
              <a:ext uri="{FF2B5EF4-FFF2-40B4-BE49-F238E27FC236}">
                <a16:creationId xmlns:a16="http://schemas.microsoft.com/office/drawing/2014/main" id="{38D52D2B-0FD8-6344-D7D6-22432F4A2121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: Rounded Corners 46">
            <a:extLst>
              <a:ext uri="{FF2B5EF4-FFF2-40B4-BE49-F238E27FC236}">
                <a16:creationId xmlns:a16="http://schemas.microsoft.com/office/drawing/2014/main" id="{A087BDFB-71E7-EC6B-16FF-7E94A9776EBD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2" name="Rectangle 47">
            <a:extLst>
              <a:ext uri="{FF2B5EF4-FFF2-40B4-BE49-F238E27FC236}">
                <a16:creationId xmlns:a16="http://schemas.microsoft.com/office/drawing/2014/main" id="{765520BC-2C51-A7F8-D145-04D6AE993199}"/>
              </a:ext>
            </a:extLst>
          </p:cNvPr>
          <p:cNvSpPr/>
          <p:nvPr/>
        </p:nvSpPr>
        <p:spPr>
          <a:xfrm>
            <a:off x="175253" y="3739020"/>
            <a:ext cx="1988045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EAM 1</a:t>
            </a:r>
          </a:p>
        </p:txBody>
      </p:sp>
      <p:sp>
        <p:nvSpPr>
          <p:cNvPr id="73" name="Plus Sign 48">
            <a:extLst>
              <a:ext uri="{FF2B5EF4-FFF2-40B4-BE49-F238E27FC236}">
                <a16:creationId xmlns:a16="http://schemas.microsoft.com/office/drawing/2014/main" id="{E6A6A588-DD7E-F12C-9D0A-4664206D4A97}"/>
              </a:ext>
            </a:extLst>
          </p:cNvPr>
          <p:cNvSpPr/>
          <p:nvPr/>
        </p:nvSpPr>
        <p:spPr>
          <a:xfrm>
            <a:off x="3586044" y="3552882"/>
            <a:ext cx="1134582" cy="1134582"/>
          </a:xfrm>
          <a:prstGeom prst="mathPl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: Rounded Corners 49">
            <a:extLst>
              <a:ext uri="{FF2B5EF4-FFF2-40B4-BE49-F238E27FC236}">
                <a16:creationId xmlns:a16="http://schemas.microsoft.com/office/drawing/2014/main" id="{E3724FE1-30E6-D4A2-175B-89F5C74AB830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5" name="Rectangle: Rounded Corners 50">
            <a:extLst>
              <a:ext uri="{FF2B5EF4-FFF2-40B4-BE49-F238E27FC236}">
                <a16:creationId xmlns:a16="http://schemas.microsoft.com/office/drawing/2014/main" id="{38BC0046-F732-3CD2-FBA2-8199EE0AC311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6" name="Rectangle: Rounded Corners 51">
            <a:extLst>
              <a:ext uri="{FF2B5EF4-FFF2-40B4-BE49-F238E27FC236}">
                <a16:creationId xmlns:a16="http://schemas.microsoft.com/office/drawing/2014/main" id="{7CD62B72-D4E6-6D96-A3B5-A7E5F1C3A5AB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7" name="Rectangle: Rounded Corners 52">
            <a:extLst>
              <a:ext uri="{FF2B5EF4-FFF2-40B4-BE49-F238E27FC236}">
                <a16:creationId xmlns:a16="http://schemas.microsoft.com/office/drawing/2014/main" id="{13E7AD78-018C-8501-381C-1712DC4CCCB1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78" name="Rectangle: Rounded Corners 53">
            <a:extLst>
              <a:ext uri="{FF2B5EF4-FFF2-40B4-BE49-F238E27FC236}">
                <a16:creationId xmlns:a16="http://schemas.microsoft.com/office/drawing/2014/main" id="{B961F913-B139-F151-AA4D-2548DCF019D3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79" name="Rectangle: Rounded Corners 54">
            <a:extLst>
              <a:ext uri="{FF2B5EF4-FFF2-40B4-BE49-F238E27FC236}">
                <a16:creationId xmlns:a16="http://schemas.microsoft.com/office/drawing/2014/main" id="{01B14A1A-C86A-544E-6EE4-7912D0AA0F74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80" name="Rectangle: Rounded Corners 55">
            <a:extLst>
              <a:ext uri="{FF2B5EF4-FFF2-40B4-BE49-F238E27FC236}">
                <a16:creationId xmlns:a16="http://schemas.microsoft.com/office/drawing/2014/main" id="{0E633168-6791-E7BD-2600-4657DA8501F4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81" name="Rectangle: Rounded Corners 56">
            <a:extLst>
              <a:ext uri="{FF2B5EF4-FFF2-40B4-BE49-F238E27FC236}">
                <a16:creationId xmlns:a16="http://schemas.microsoft.com/office/drawing/2014/main" id="{9211225E-98EE-09BB-B039-F0F41CCAC658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82" name="Rectangle: Rounded Corners 57">
            <a:extLst>
              <a:ext uri="{FF2B5EF4-FFF2-40B4-BE49-F238E27FC236}">
                <a16:creationId xmlns:a16="http://schemas.microsoft.com/office/drawing/2014/main" id="{2250ED3E-8BC4-6ED5-BF45-A3172FD4E95A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84" name="TEAM A">
            <a:extLst>
              <a:ext uri="{FF2B5EF4-FFF2-40B4-BE49-F238E27FC236}">
                <a16:creationId xmlns:a16="http://schemas.microsoft.com/office/drawing/2014/main" id="{403FFD26-E71A-D512-E04F-28BAB2D76C42}"/>
              </a:ext>
            </a:extLst>
          </p:cNvPr>
          <p:cNvSpPr/>
          <p:nvPr/>
        </p:nvSpPr>
        <p:spPr>
          <a:xfrm>
            <a:off x="7471374" y="3429000"/>
            <a:ext cx="4596997" cy="113458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5" name="Rectangle: Rounded Corners 39">
            <a:extLst>
              <a:ext uri="{FF2B5EF4-FFF2-40B4-BE49-F238E27FC236}">
                <a16:creationId xmlns:a16="http://schemas.microsoft.com/office/drawing/2014/main" id="{709E8EFC-E294-08C8-81E6-5E27F3AF7A9C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Rectangle: Rounded Corners 26">
            <a:extLst>
              <a:ext uri="{FF2B5EF4-FFF2-40B4-BE49-F238E27FC236}">
                <a16:creationId xmlns:a16="http://schemas.microsoft.com/office/drawing/2014/main" id="{272B89B1-8FDE-CD7F-7C4E-82E5771DF84F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Rectangle 29">
            <a:extLst>
              <a:ext uri="{FF2B5EF4-FFF2-40B4-BE49-F238E27FC236}">
                <a16:creationId xmlns:a16="http://schemas.microsoft.com/office/drawing/2014/main" id="{7DFD60BB-B852-FF6E-15D6-119D31EF6ECD}"/>
              </a:ext>
            </a:extLst>
          </p:cNvPr>
          <p:cNvSpPr/>
          <p:nvPr/>
        </p:nvSpPr>
        <p:spPr>
          <a:xfrm>
            <a:off x="7659570" y="3623034"/>
            <a:ext cx="198118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EAM 2</a:t>
            </a:r>
          </a:p>
        </p:txBody>
      </p:sp>
      <p:sp>
        <p:nvSpPr>
          <p:cNvPr id="88" name="Plus Sign 27">
            <a:extLst>
              <a:ext uri="{FF2B5EF4-FFF2-40B4-BE49-F238E27FC236}">
                <a16:creationId xmlns:a16="http://schemas.microsoft.com/office/drawing/2014/main" id="{7B2113CF-C0A0-2355-1FB4-3D4E0544B94C}"/>
              </a:ext>
            </a:extLst>
          </p:cNvPr>
          <p:cNvSpPr/>
          <p:nvPr/>
        </p:nvSpPr>
        <p:spPr>
          <a:xfrm>
            <a:off x="10933789" y="3429000"/>
            <a:ext cx="1134582" cy="1134582"/>
          </a:xfrm>
          <a:prstGeom prst="mathPl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: Rounded Corners 30">
            <a:extLst>
              <a:ext uri="{FF2B5EF4-FFF2-40B4-BE49-F238E27FC236}">
                <a16:creationId xmlns:a16="http://schemas.microsoft.com/office/drawing/2014/main" id="{C01292A4-8D76-33B4-11E4-4F285F509375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0" name="Rectangle: Rounded Corners 31">
            <a:extLst>
              <a:ext uri="{FF2B5EF4-FFF2-40B4-BE49-F238E27FC236}">
                <a16:creationId xmlns:a16="http://schemas.microsoft.com/office/drawing/2014/main" id="{84C5424E-4582-3305-49FD-629F653205A3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1" name="Rectangle: Rounded Corners 32">
            <a:extLst>
              <a:ext uri="{FF2B5EF4-FFF2-40B4-BE49-F238E27FC236}">
                <a16:creationId xmlns:a16="http://schemas.microsoft.com/office/drawing/2014/main" id="{3B61FC06-1C28-9BD7-A518-5FE814BA421B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2" name="Rectangle: Rounded Corners 33">
            <a:extLst>
              <a:ext uri="{FF2B5EF4-FFF2-40B4-BE49-F238E27FC236}">
                <a16:creationId xmlns:a16="http://schemas.microsoft.com/office/drawing/2014/main" id="{02E80D8C-0C87-68D8-3D2E-B9D9E26FE4FA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93" name="Rectangle: Rounded Corners 34">
            <a:extLst>
              <a:ext uri="{FF2B5EF4-FFF2-40B4-BE49-F238E27FC236}">
                <a16:creationId xmlns:a16="http://schemas.microsoft.com/office/drawing/2014/main" id="{56B98A69-38EB-03F7-8912-60A766032EEC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94" name="Rectangle: Rounded Corners 35">
            <a:extLst>
              <a:ext uri="{FF2B5EF4-FFF2-40B4-BE49-F238E27FC236}">
                <a16:creationId xmlns:a16="http://schemas.microsoft.com/office/drawing/2014/main" id="{A3DC7815-DBFA-B8B0-3ADE-7DFDDA313F9D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5" name="Rectangle: Rounded Corners 36">
            <a:extLst>
              <a:ext uri="{FF2B5EF4-FFF2-40B4-BE49-F238E27FC236}">
                <a16:creationId xmlns:a16="http://schemas.microsoft.com/office/drawing/2014/main" id="{5EEA5269-6739-A00A-DC3D-80D97465B92E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6" name="Rectangle: Rounded Corners 37">
            <a:extLst>
              <a:ext uri="{FF2B5EF4-FFF2-40B4-BE49-F238E27FC236}">
                <a16:creationId xmlns:a16="http://schemas.microsoft.com/office/drawing/2014/main" id="{8D779737-D1C5-AC7F-B0AA-6038C6C7BC03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7" name="Rectangle: Rounded Corners 38">
            <a:extLst>
              <a:ext uri="{FF2B5EF4-FFF2-40B4-BE49-F238E27FC236}">
                <a16:creationId xmlns:a16="http://schemas.microsoft.com/office/drawing/2014/main" id="{95D1F660-B156-CCD6-95E2-4CBDF2C07F41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4281345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>
                      <p:stCondLst>
                        <p:cond delay="0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>
                      <p:stCondLst>
                        <p:cond delay="0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0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>
                      <p:stCondLst>
                        <p:cond delay="0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>
                      <p:stCondLst>
                        <p:cond delay="0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 tmFilter="0, 0; .2, .5; .8, .5; 1, 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5" dur="250" autoRev="1" fill="hold"/>
                                        <p:tgtEl>
                                          <p:spTgt spid="5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6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221" restart="whenNotActive" fill="hold" evtFilter="cancelBubble" nodeType="interactiveSeq">
                <p:stCondLst>
                  <p:cond evt="onClick" delay="0">
                    <p:tgtEl>
                      <p:spTgt spid="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2" fill="hold">
                      <p:stCondLst>
                        <p:cond delay="0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"/>
                  </p:tgtEl>
                </p:cond>
              </p:nextCondLst>
            </p:seq>
          </p:childTnLst>
        </p:cTn>
      </p:par>
    </p:tnLst>
    <p:bldLst>
      <p:bldP spid="27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64" grpId="0" animBg="1"/>
      <p:bldP spid="63" grpId="0" animBg="1"/>
      <p:bldP spid="66" grpId="0" animBg="1"/>
      <p:bldP spid="62" grpId="0" animBg="1"/>
      <p:bldP spid="60" grpId="0" animBg="1"/>
      <p:bldP spid="65" grpId="0" animBg="1"/>
      <p:bldP spid="61" grpId="0" animBg="1"/>
      <p:bldP spid="47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71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6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49752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313163" y="231911"/>
            <a:ext cx="10669469" cy="2054087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600" b="1" dirty="0">
                <a:solidFill>
                  <a:srgbClr val="024688"/>
                </a:solidFill>
                <a:latin typeface="+mj-lt"/>
              </a:rPr>
              <a:t>Câu 1: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</a:p>
        </p:txBody>
      </p:sp>
      <p:sp>
        <p:nvSpPr>
          <p:cNvPr id="7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689113" y="356763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689113" y="4598423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sz="4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Diagonal Corners Snipped 8">
            <a:extLst>
              <a:ext uri="{FF2B5EF4-FFF2-40B4-BE49-F238E27FC236}">
                <a16:creationId xmlns:a16="http://schemas.microsoft.com/office/drawing/2014/main" id="{4CF9D1E6-1179-4E48-A495-91304BFFE195}"/>
              </a:ext>
            </a:extLst>
          </p:cNvPr>
          <p:cNvSpPr/>
          <p:nvPr/>
        </p:nvSpPr>
        <p:spPr>
          <a:xfrm>
            <a:off x="767771" y="570786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endParaRPr lang="en-US" sz="4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415FAD-D43C-4E9A-A5CF-5D538DAC36F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06971" y="73756"/>
            <a:ext cx="1589852" cy="1545336"/>
          </a:xfrm>
          <a:prstGeom prst="rect">
            <a:avLst/>
          </a:prstGeom>
        </p:spPr>
      </p:pic>
      <p:sp>
        <p:nvSpPr>
          <p:cNvPr id="11" name="Arrow: Pentagon 10">
            <a:hlinkClick r:id="rId7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 HOME</a:t>
            </a:r>
          </a:p>
        </p:txBody>
      </p:sp>
      <p:pic>
        <p:nvPicPr>
          <p:cNvPr id="2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AE7C3C04-5D37-9030-2DE8-3FF71527C01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84021" y="2955063"/>
            <a:ext cx="1718866" cy="135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027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771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3.7037E-7 L -0.4349 0.29097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745" y="145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7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3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49752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ồ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315060" y="349523"/>
            <a:ext cx="10608580" cy="1750143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  <a:p>
            <a:pPr lvl="0" algn="ctr">
              <a:defRPr/>
            </a:pP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24688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689113" y="356763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ồ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689113" y="463775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ồ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Diagonal Corners Snipped 8">
            <a:extLst>
              <a:ext uri="{FF2B5EF4-FFF2-40B4-BE49-F238E27FC236}">
                <a16:creationId xmlns:a16="http://schemas.microsoft.com/office/drawing/2014/main" id="{4CF9D1E6-1179-4E48-A495-91304BFFE195}"/>
              </a:ext>
            </a:extLst>
          </p:cNvPr>
          <p:cNvSpPr/>
          <p:nvPr/>
        </p:nvSpPr>
        <p:spPr>
          <a:xfrm>
            <a:off x="689113" y="570786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ồ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415FAD-D43C-4E9A-A5CF-5D538DAC36F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464556" flipH="1">
            <a:off x="10742172" y="785608"/>
            <a:ext cx="1589852" cy="1174802"/>
          </a:xfrm>
          <a:prstGeom prst="rect">
            <a:avLst/>
          </a:prstGeom>
        </p:spPr>
      </p:pic>
      <p:sp>
        <p:nvSpPr>
          <p:cNvPr id="11" name="Arrow: Pentagon 10">
            <a:hlinkClick r:id="rId7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O HOME</a:t>
            </a:r>
          </a:p>
        </p:txBody>
      </p:sp>
      <p:pic>
        <p:nvPicPr>
          <p:cNvPr id="12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1EAA876-030D-BDDB-B0BC-5F7A42DFABF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84021" y="2955063"/>
            <a:ext cx="1718866" cy="135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833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771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1.48148E-6 L -0.39791 0.65301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896" y="326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83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49752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ẹ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689113" y="383458"/>
            <a:ext cx="10450835" cy="1428549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b="1" dirty="0">
                <a:solidFill>
                  <a:srgbClr val="024688"/>
                </a:solidFill>
                <a:latin typeface="+mj-lt"/>
              </a:rPr>
              <a:t>Câu 3:</a:t>
            </a:r>
            <a:endParaRPr lang="en-US" sz="3200" b="1" dirty="0">
              <a:solidFill>
                <a:srgbClr val="024688"/>
              </a:solidFill>
              <a:latin typeface="+mj-lt"/>
            </a:endParaRPr>
          </a:p>
          <a:p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ảy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689113" y="356763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m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689113" y="463775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ỗ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Diagonal Corners Snipped 8">
            <a:extLst>
              <a:ext uri="{FF2B5EF4-FFF2-40B4-BE49-F238E27FC236}">
                <a16:creationId xmlns:a16="http://schemas.microsoft.com/office/drawing/2014/main" id="{4CF9D1E6-1179-4E48-A495-91304BFFE195}"/>
              </a:ext>
            </a:extLst>
          </p:cNvPr>
          <p:cNvSpPr/>
          <p:nvPr/>
        </p:nvSpPr>
        <p:spPr>
          <a:xfrm>
            <a:off x="689113" y="570786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ời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415FAD-D43C-4E9A-A5CF-5D538DAC36F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96606" y="383458"/>
            <a:ext cx="1564105" cy="1545336"/>
          </a:xfrm>
          <a:prstGeom prst="rect">
            <a:avLst/>
          </a:prstGeom>
        </p:spPr>
      </p:pic>
      <p:sp>
        <p:nvSpPr>
          <p:cNvPr id="11" name="Arrow: Pentagon 10">
            <a:hlinkClick r:id="rId7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O HOME</a:t>
            </a:r>
          </a:p>
        </p:txBody>
      </p:sp>
      <p:pic>
        <p:nvPicPr>
          <p:cNvPr id="12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4A18077B-D7A8-7319-3662-38C84150660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84021" y="2955063"/>
            <a:ext cx="1718866" cy="135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1869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771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1.48148E-6 L -0.40247 0.41504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30" y="20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83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49752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c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520495" y="570657"/>
            <a:ext cx="10126798" cy="1233946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4000" b="1" dirty="0">
                <a:solidFill>
                  <a:srgbClr val="024688"/>
                </a:solidFill>
                <a:latin typeface="+mj-lt"/>
              </a:rPr>
              <a:t>Câu 4: 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êng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689113" y="356763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689113" y="463775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Diagonal Corners Snipped 8">
            <a:extLst>
              <a:ext uri="{FF2B5EF4-FFF2-40B4-BE49-F238E27FC236}">
                <a16:creationId xmlns:a16="http://schemas.microsoft.com/office/drawing/2014/main" id="{4CF9D1E6-1179-4E48-A495-91304BFFE195}"/>
              </a:ext>
            </a:extLst>
          </p:cNvPr>
          <p:cNvSpPr/>
          <p:nvPr/>
        </p:nvSpPr>
        <p:spPr>
          <a:xfrm>
            <a:off x="689113" y="570786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y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415FAD-D43C-4E9A-A5CF-5D538DAC36F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5913" y="723224"/>
            <a:ext cx="1589852" cy="1404369"/>
          </a:xfrm>
          <a:prstGeom prst="rect">
            <a:avLst/>
          </a:prstGeom>
        </p:spPr>
      </p:pic>
      <p:sp>
        <p:nvSpPr>
          <p:cNvPr id="11" name="Arrow: Pentagon 10">
            <a:hlinkClick r:id="rId7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O HOME</a:t>
            </a:r>
          </a:p>
        </p:txBody>
      </p:sp>
      <p:pic>
        <p:nvPicPr>
          <p:cNvPr id="12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2DC6884F-B773-7D40-5F8F-A582FE5DCCB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84021" y="2955063"/>
            <a:ext cx="1718866" cy="135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197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771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7 L -0.45091 0.21644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552" y="108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83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49752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m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344556" y="304799"/>
            <a:ext cx="10667573" cy="1533833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000" b="1" dirty="0">
                <a:solidFill>
                  <a:srgbClr val="024688"/>
                </a:solidFill>
                <a:latin typeface="+mj-lt"/>
              </a:rPr>
              <a:t>Câu 5: 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?</a:t>
            </a:r>
          </a:p>
        </p:txBody>
      </p:sp>
      <p:sp>
        <p:nvSpPr>
          <p:cNvPr id="7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689113" y="356763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ời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689113" y="463775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ẹ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Diagonal Corners Snipped 8">
            <a:extLst>
              <a:ext uri="{FF2B5EF4-FFF2-40B4-BE49-F238E27FC236}">
                <a16:creationId xmlns:a16="http://schemas.microsoft.com/office/drawing/2014/main" id="{4CF9D1E6-1179-4E48-A495-91304BFFE195}"/>
              </a:ext>
            </a:extLst>
          </p:cNvPr>
          <p:cNvSpPr/>
          <p:nvPr/>
        </p:nvSpPr>
        <p:spPr>
          <a:xfrm>
            <a:off x="689113" y="570786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ỗ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415FAD-D43C-4E9A-A5CF-5D538DAC36F3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965694" y="569925"/>
            <a:ext cx="1226306" cy="1174802"/>
          </a:xfrm>
          <a:prstGeom prst="rect">
            <a:avLst/>
          </a:prstGeom>
        </p:spPr>
      </p:pic>
      <p:sp>
        <p:nvSpPr>
          <p:cNvPr id="11" name="Arrow: Pentagon 10">
            <a:hlinkClick r:id="rId7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O HOME</a:t>
            </a:r>
          </a:p>
        </p:txBody>
      </p:sp>
      <p:pic>
        <p:nvPicPr>
          <p:cNvPr id="12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5804FD68-79E3-4327-1A86-72D0C2B805F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84021" y="2955063"/>
            <a:ext cx="1718866" cy="135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2248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771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2.77556E-17 L -0.40703 0.54815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352" y="27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83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49752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344557" y="304799"/>
            <a:ext cx="10401060" cy="1661653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600" b="1" dirty="0">
                <a:solidFill>
                  <a:srgbClr val="024688"/>
                </a:solidFill>
                <a:latin typeface="+mj-lt"/>
              </a:rPr>
              <a:t>Câu 6:</a:t>
            </a:r>
            <a:r>
              <a:rPr lang="en-US" sz="3600" b="1" dirty="0">
                <a:solidFill>
                  <a:srgbClr val="024688"/>
                </a:solidFill>
                <a:latin typeface="+mj-lt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689113" y="356763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689113" y="463775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Diagonal Corners Snipped 8">
            <a:extLst>
              <a:ext uri="{FF2B5EF4-FFF2-40B4-BE49-F238E27FC236}">
                <a16:creationId xmlns:a16="http://schemas.microsoft.com/office/drawing/2014/main" id="{4CF9D1E6-1179-4E48-A495-91304BFFE195}"/>
              </a:ext>
            </a:extLst>
          </p:cNvPr>
          <p:cNvSpPr/>
          <p:nvPr/>
        </p:nvSpPr>
        <p:spPr>
          <a:xfrm>
            <a:off x="689113" y="570786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415FAD-D43C-4E9A-A5CF-5D538DAC36F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811233" flipH="1">
            <a:off x="10960553" y="813114"/>
            <a:ext cx="1313642" cy="1174802"/>
          </a:xfrm>
          <a:prstGeom prst="rect">
            <a:avLst/>
          </a:prstGeom>
        </p:spPr>
      </p:pic>
      <p:sp>
        <p:nvSpPr>
          <p:cNvPr id="11" name="Arrow: Pentagon 10">
            <a:hlinkClick r:id="rId7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O HOME</a:t>
            </a:r>
          </a:p>
        </p:txBody>
      </p:sp>
      <p:pic>
        <p:nvPicPr>
          <p:cNvPr id="12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E25463EF-E05B-F4BA-B24D-7A650BE118A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84021" y="2955063"/>
            <a:ext cx="1718866" cy="135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806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771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3.33333E-6 L -0.39127 0.68171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570" y="34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83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0D68EC9-8530-42DD-9347-059716CF5AB3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41280" y="0"/>
            <a:ext cx="1950720" cy="177069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6EF5AA5C-F4BB-4FB4-B1A8-EBF7545CEB2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2204085" cy="166121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358BEB1-FF96-4D56-A294-1DE8CDD394B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59674" y="1103812"/>
            <a:ext cx="5930538" cy="559743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CD25B1B-49D6-4716-8F9B-9C95812942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079873"/>
            <a:ext cx="3971109" cy="3778127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CFA89D0F-CAAB-4436-A012-A3A466F18B59}"/>
              </a:ext>
            </a:extLst>
          </p:cNvPr>
          <p:cNvSpPr txBox="1"/>
          <p:nvPr/>
        </p:nvSpPr>
        <p:spPr>
          <a:xfrm>
            <a:off x="6505303" y="701755"/>
            <a:ext cx="4498221" cy="1600406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sz="4800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TRI THỨC ĐỌC – HIỂU</a:t>
            </a:r>
            <a:endParaRPr lang="zh-CN" altLang="en-US" sz="4800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06DBD873-2DC7-4E7B-9C0A-515363BA5A36}"/>
              </a:ext>
            </a:extLst>
          </p:cNvPr>
          <p:cNvGrpSpPr/>
          <p:nvPr/>
        </p:nvGrpSpPr>
        <p:grpSpPr>
          <a:xfrm>
            <a:off x="6885015" y="2503435"/>
            <a:ext cx="874304" cy="786472"/>
            <a:chOff x="6818812" y="2162158"/>
            <a:chExt cx="1038497" cy="934170"/>
          </a:xfrm>
        </p:grpSpPr>
        <p:pic>
          <p:nvPicPr>
            <p:cNvPr id="34" name="图片 33">
              <a:extLst>
                <a:ext uri="{FF2B5EF4-FFF2-40B4-BE49-F238E27FC236}">
                  <a16:creationId xmlns:a16="http://schemas.microsoft.com/office/drawing/2014/main" id="{450624B6-390F-46D3-B745-09F81D4434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18812" y="2162158"/>
              <a:ext cx="986245" cy="934170"/>
            </a:xfrm>
            <a:prstGeom prst="rect">
              <a:avLst/>
            </a:prstGeom>
          </p:spPr>
        </p:pic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A0739807-858B-48A9-8095-099C60F31BEC}"/>
                </a:ext>
              </a:extLst>
            </p:cNvPr>
            <p:cNvSpPr txBox="1"/>
            <p:nvPr/>
          </p:nvSpPr>
          <p:spPr>
            <a:xfrm>
              <a:off x="6871064" y="2258412"/>
              <a:ext cx="986245" cy="731115"/>
            </a:xfrm>
            <a:prstGeom prst="rect">
              <a:avLst/>
            </a:prstGeom>
            <a:noFill/>
          </p:spPr>
          <p:txBody>
            <a:bodyPr wrap="square" lIns="121889" tIns="60944" rIns="121889" bIns="60944" rtlCol="0">
              <a:spAutoFit/>
            </a:bodyPr>
            <a:lstStyle>
              <a:defPPr>
                <a:defRPr lang="zh-CN"/>
              </a:defPPr>
              <a:lvl1pPr algn="ctr">
                <a:defRPr sz="11500" b="1">
                  <a:gradFill>
                    <a:gsLst>
                      <a:gs pos="0">
                        <a:srgbClr val="00B0F0"/>
                      </a:gs>
                      <a:gs pos="100000">
                        <a:schemeClr val="tx2">
                          <a:lumMod val="50000"/>
                        </a:schemeClr>
                      </a:gs>
                    </a:gsLst>
                    <a:lin ang="2400000" scaled="0"/>
                  </a:gradFill>
                  <a:effectLst>
                    <a:outerShdw blurRad="317500" dist="165100" dir="2700000" algn="tl" rotWithShape="0">
                      <a:prstClr val="black">
                        <a:alpha val="60000"/>
                      </a:prstClr>
                    </a:outerShdw>
                  </a:effectLst>
                  <a:latin typeface="Yuanti SC" charset="-122"/>
                  <a:ea typeface="Yuanti SC" charset="-122"/>
                  <a:cs typeface="Yuanti SC" charset="-122"/>
                </a:defRPr>
              </a:lvl1pPr>
            </a:lstStyle>
            <a:p>
              <a:r>
                <a:rPr lang="en-US" altLang="zh-CN" sz="3200" dirty="0">
                  <a:ln w="38100">
                    <a:noFill/>
                  </a:ln>
                  <a:solidFill>
                    <a:srgbClr val="3E830E"/>
                  </a:solidFill>
                  <a:effectLst>
                    <a:outerShdw blurRad="50800" dist="38100" dir="2700000" algn="tl" rotWithShape="0">
                      <a:schemeClr val="accent6">
                        <a:lumMod val="50000"/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lt"/>
                </a:rPr>
                <a:t>1</a:t>
              </a:r>
              <a:endParaRPr lang="zh-CN" altLang="en-US" sz="3200" dirty="0">
                <a:ln w="38100">
                  <a:noFill/>
                </a:ln>
                <a:solidFill>
                  <a:srgbClr val="3E830E"/>
                </a:soli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endParaRPr>
            </a:p>
          </p:txBody>
        </p:sp>
      </p:grpSp>
      <p:sp>
        <p:nvSpPr>
          <p:cNvPr id="36" name="文本框 35">
            <a:extLst>
              <a:ext uri="{FF2B5EF4-FFF2-40B4-BE49-F238E27FC236}">
                <a16:creationId xmlns:a16="http://schemas.microsoft.com/office/drawing/2014/main" id="{32351AA0-5578-4E4F-B2C2-9F2E9C995F95}"/>
              </a:ext>
            </a:extLst>
          </p:cNvPr>
          <p:cNvSpPr txBox="1"/>
          <p:nvPr/>
        </p:nvSpPr>
        <p:spPr>
          <a:xfrm>
            <a:off x="7923511" y="2650466"/>
            <a:ext cx="3438395" cy="492410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pPr algn="l"/>
            <a:r>
              <a:rPr lang="vi-VN" altLang="zh-CN" sz="2400" dirty="0">
                <a:ln w="38100">
                  <a:noFill/>
                </a:ln>
                <a:solidFill>
                  <a:srgbClr val="3E830E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Thơ 4 chữ, thơ 5 chữ</a:t>
            </a:r>
            <a:endParaRPr lang="zh-CN" altLang="en-US" sz="2400" dirty="0">
              <a:ln w="38100">
                <a:noFill/>
              </a:ln>
              <a:solidFill>
                <a:srgbClr val="3E830E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266A2A11-F486-4AA8-A725-B3329C8CD56A}"/>
              </a:ext>
            </a:extLst>
          </p:cNvPr>
          <p:cNvGrpSpPr/>
          <p:nvPr/>
        </p:nvGrpSpPr>
        <p:grpSpPr>
          <a:xfrm>
            <a:off x="6885015" y="3475436"/>
            <a:ext cx="874304" cy="786472"/>
            <a:chOff x="6818812" y="2162158"/>
            <a:chExt cx="1038497" cy="934170"/>
          </a:xfrm>
        </p:grpSpPr>
        <p:pic>
          <p:nvPicPr>
            <p:cNvPr id="38" name="图片 37">
              <a:extLst>
                <a:ext uri="{FF2B5EF4-FFF2-40B4-BE49-F238E27FC236}">
                  <a16:creationId xmlns:a16="http://schemas.microsoft.com/office/drawing/2014/main" id="{1514D7E2-1231-4014-B28F-5F53E4AB70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18812" y="2162158"/>
              <a:ext cx="986245" cy="934170"/>
            </a:xfrm>
            <a:prstGeom prst="rect">
              <a:avLst/>
            </a:prstGeom>
          </p:spPr>
        </p:pic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A418F440-34E8-489F-93C4-4CBCA8F4952D}"/>
                </a:ext>
              </a:extLst>
            </p:cNvPr>
            <p:cNvSpPr txBox="1"/>
            <p:nvPr/>
          </p:nvSpPr>
          <p:spPr>
            <a:xfrm>
              <a:off x="6871064" y="2258412"/>
              <a:ext cx="986245" cy="731115"/>
            </a:xfrm>
            <a:prstGeom prst="rect">
              <a:avLst/>
            </a:prstGeom>
            <a:noFill/>
          </p:spPr>
          <p:txBody>
            <a:bodyPr wrap="square" lIns="121889" tIns="60944" rIns="121889" bIns="60944" rtlCol="0">
              <a:spAutoFit/>
            </a:bodyPr>
            <a:lstStyle>
              <a:defPPr>
                <a:defRPr lang="zh-CN"/>
              </a:defPPr>
              <a:lvl1pPr algn="ctr">
                <a:defRPr sz="11500" b="1">
                  <a:gradFill>
                    <a:gsLst>
                      <a:gs pos="0">
                        <a:srgbClr val="00B0F0"/>
                      </a:gs>
                      <a:gs pos="100000">
                        <a:schemeClr val="tx2">
                          <a:lumMod val="50000"/>
                        </a:schemeClr>
                      </a:gs>
                    </a:gsLst>
                    <a:lin ang="2400000" scaled="0"/>
                  </a:gradFill>
                  <a:effectLst>
                    <a:outerShdw blurRad="317500" dist="165100" dir="2700000" algn="tl" rotWithShape="0">
                      <a:prstClr val="black">
                        <a:alpha val="60000"/>
                      </a:prstClr>
                    </a:outerShdw>
                  </a:effectLst>
                  <a:latin typeface="Yuanti SC" charset="-122"/>
                  <a:ea typeface="Yuanti SC" charset="-122"/>
                  <a:cs typeface="Yuanti SC" charset="-122"/>
                </a:defRPr>
              </a:lvl1pPr>
            </a:lstStyle>
            <a:p>
              <a:r>
                <a:rPr lang="en-US" altLang="zh-CN" sz="3200" dirty="0">
                  <a:ln w="38100">
                    <a:noFill/>
                  </a:ln>
                  <a:solidFill>
                    <a:srgbClr val="3E830E"/>
                  </a:solidFill>
                  <a:effectLst>
                    <a:outerShdw blurRad="50800" dist="38100" dir="2700000" algn="tl" rotWithShape="0">
                      <a:schemeClr val="accent6">
                        <a:lumMod val="50000"/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lt"/>
                </a:rPr>
                <a:t>2</a:t>
              </a:r>
              <a:endParaRPr lang="zh-CN" altLang="en-US" sz="3200" dirty="0">
                <a:ln w="38100">
                  <a:noFill/>
                </a:ln>
                <a:solidFill>
                  <a:srgbClr val="3E830E"/>
                </a:soli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endParaRPr>
            </a:p>
          </p:txBody>
        </p:sp>
      </p:grpSp>
      <p:sp>
        <p:nvSpPr>
          <p:cNvPr id="40" name="文本框 39">
            <a:extLst>
              <a:ext uri="{FF2B5EF4-FFF2-40B4-BE49-F238E27FC236}">
                <a16:creationId xmlns:a16="http://schemas.microsoft.com/office/drawing/2014/main" id="{3481A5E0-6DC5-4A71-A078-203EB8F677E1}"/>
              </a:ext>
            </a:extLst>
          </p:cNvPr>
          <p:cNvSpPr txBox="1"/>
          <p:nvPr/>
        </p:nvSpPr>
        <p:spPr>
          <a:xfrm>
            <a:off x="7923511" y="3631246"/>
            <a:ext cx="2874191" cy="492410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pPr algn="l"/>
            <a:r>
              <a:rPr lang="vi-VN" altLang="zh-CN" sz="2400" dirty="0">
                <a:ln w="38100">
                  <a:noFill/>
                </a:ln>
                <a:solidFill>
                  <a:srgbClr val="3E830E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Hình ảnh trong thơ</a:t>
            </a:r>
            <a:endParaRPr lang="zh-CN" altLang="en-US" sz="2400" dirty="0">
              <a:ln w="38100">
                <a:noFill/>
              </a:ln>
              <a:solidFill>
                <a:srgbClr val="3E830E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A5495285-D350-427D-92C9-C2BC6FB5C005}"/>
              </a:ext>
            </a:extLst>
          </p:cNvPr>
          <p:cNvGrpSpPr/>
          <p:nvPr/>
        </p:nvGrpSpPr>
        <p:grpSpPr>
          <a:xfrm>
            <a:off x="6885015" y="4447437"/>
            <a:ext cx="874304" cy="786472"/>
            <a:chOff x="6818812" y="2162158"/>
            <a:chExt cx="1038497" cy="934170"/>
          </a:xfrm>
        </p:grpSpPr>
        <p:pic>
          <p:nvPicPr>
            <p:cNvPr id="42" name="图片 41">
              <a:extLst>
                <a:ext uri="{FF2B5EF4-FFF2-40B4-BE49-F238E27FC236}">
                  <a16:creationId xmlns:a16="http://schemas.microsoft.com/office/drawing/2014/main" id="{CBB46714-E490-4483-BF8C-2732037B061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18812" y="2162158"/>
              <a:ext cx="986245" cy="934170"/>
            </a:xfrm>
            <a:prstGeom prst="rect">
              <a:avLst/>
            </a:prstGeom>
          </p:spPr>
        </p:pic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1530F6F0-FF46-47C9-ADC5-F8C01311486C}"/>
                </a:ext>
              </a:extLst>
            </p:cNvPr>
            <p:cNvSpPr txBox="1"/>
            <p:nvPr/>
          </p:nvSpPr>
          <p:spPr>
            <a:xfrm>
              <a:off x="6871064" y="2258412"/>
              <a:ext cx="986245" cy="731115"/>
            </a:xfrm>
            <a:prstGeom prst="rect">
              <a:avLst/>
            </a:prstGeom>
            <a:noFill/>
          </p:spPr>
          <p:txBody>
            <a:bodyPr wrap="square" lIns="121889" tIns="60944" rIns="121889" bIns="60944" rtlCol="0">
              <a:spAutoFit/>
            </a:bodyPr>
            <a:lstStyle>
              <a:defPPr>
                <a:defRPr lang="zh-CN"/>
              </a:defPPr>
              <a:lvl1pPr algn="ctr">
                <a:defRPr sz="11500" b="1">
                  <a:gradFill>
                    <a:gsLst>
                      <a:gs pos="0">
                        <a:srgbClr val="00B0F0"/>
                      </a:gs>
                      <a:gs pos="100000">
                        <a:schemeClr val="tx2">
                          <a:lumMod val="50000"/>
                        </a:schemeClr>
                      </a:gs>
                    </a:gsLst>
                    <a:lin ang="2400000" scaled="0"/>
                  </a:gradFill>
                  <a:effectLst>
                    <a:outerShdw blurRad="317500" dist="165100" dir="2700000" algn="tl" rotWithShape="0">
                      <a:prstClr val="black">
                        <a:alpha val="60000"/>
                      </a:prstClr>
                    </a:outerShdw>
                  </a:effectLst>
                  <a:latin typeface="Yuanti SC" charset="-122"/>
                  <a:ea typeface="Yuanti SC" charset="-122"/>
                  <a:cs typeface="Yuanti SC" charset="-122"/>
                </a:defRPr>
              </a:lvl1pPr>
            </a:lstStyle>
            <a:p>
              <a:r>
                <a:rPr lang="en-US" altLang="zh-CN" sz="3200" dirty="0">
                  <a:ln w="38100">
                    <a:noFill/>
                  </a:ln>
                  <a:solidFill>
                    <a:srgbClr val="3E830E"/>
                  </a:solidFill>
                  <a:effectLst>
                    <a:outerShdw blurRad="50800" dist="38100" dir="2700000" algn="tl" rotWithShape="0">
                      <a:schemeClr val="accent6">
                        <a:lumMod val="50000"/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lt"/>
                </a:rPr>
                <a:t>3</a:t>
              </a:r>
              <a:endParaRPr lang="zh-CN" altLang="en-US" sz="3200" dirty="0">
                <a:ln w="38100">
                  <a:noFill/>
                </a:ln>
                <a:solidFill>
                  <a:srgbClr val="3E830E"/>
                </a:soli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endParaRPr>
            </a:p>
          </p:txBody>
        </p:sp>
      </p:grpSp>
      <p:sp>
        <p:nvSpPr>
          <p:cNvPr id="44" name="文本框 43">
            <a:extLst>
              <a:ext uri="{FF2B5EF4-FFF2-40B4-BE49-F238E27FC236}">
                <a16:creationId xmlns:a16="http://schemas.microsoft.com/office/drawing/2014/main" id="{2891A0AE-216C-4992-AF69-90BC42C34E42}"/>
              </a:ext>
            </a:extLst>
          </p:cNvPr>
          <p:cNvSpPr txBox="1"/>
          <p:nvPr/>
        </p:nvSpPr>
        <p:spPr>
          <a:xfrm>
            <a:off x="7923511" y="4612026"/>
            <a:ext cx="3438395" cy="861742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pPr algn="l"/>
            <a:r>
              <a:rPr lang="vi-VN" altLang="zh-CN" sz="2400" dirty="0">
                <a:ln w="38100">
                  <a:noFill/>
                </a:ln>
                <a:solidFill>
                  <a:srgbClr val="3E830E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Vần, nhịp và vai trò của vần, nhịp trong thơ</a:t>
            </a:r>
            <a:endParaRPr lang="zh-CN" altLang="en-US" sz="2400" dirty="0">
              <a:ln w="38100">
                <a:noFill/>
              </a:ln>
              <a:solidFill>
                <a:srgbClr val="3E830E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C3EFB8A9-9E28-4180-BAAA-F527675B404F}"/>
              </a:ext>
            </a:extLst>
          </p:cNvPr>
          <p:cNvGrpSpPr/>
          <p:nvPr/>
        </p:nvGrpSpPr>
        <p:grpSpPr>
          <a:xfrm>
            <a:off x="6885015" y="5419437"/>
            <a:ext cx="874304" cy="786472"/>
            <a:chOff x="6818812" y="2162158"/>
            <a:chExt cx="1038497" cy="934170"/>
          </a:xfrm>
        </p:grpSpPr>
        <p:pic>
          <p:nvPicPr>
            <p:cNvPr id="46" name="图片 45">
              <a:extLst>
                <a:ext uri="{FF2B5EF4-FFF2-40B4-BE49-F238E27FC236}">
                  <a16:creationId xmlns:a16="http://schemas.microsoft.com/office/drawing/2014/main" id="{8BD17300-4E7E-4600-B659-0FF5481315C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18812" y="2162158"/>
              <a:ext cx="986245" cy="934170"/>
            </a:xfrm>
            <a:prstGeom prst="rect">
              <a:avLst/>
            </a:prstGeom>
          </p:spPr>
        </p:pic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6BD2C09C-1CEE-425E-9307-FC5904D776FA}"/>
                </a:ext>
              </a:extLst>
            </p:cNvPr>
            <p:cNvSpPr txBox="1"/>
            <p:nvPr/>
          </p:nvSpPr>
          <p:spPr>
            <a:xfrm>
              <a:off x="6871064" y="2258412"/>
              <a:ext cx="986245" cy="731115"/>
            </a:xfrm>
            <a:prstGeom prst="rect">
              <a:avLst/>
            </a:prstGeom>
            <a:noFill/>
          </p:spPr>
          <p:txBody>
            <a:bodyPr wrap="square" lIns="121889" tIns="60944" rIns="121889" bIns="60944" rtlCol="0">
              <a:spAutoFit/>
            </a:bodyPr>
            <a:lstStyle>
              <a:defPPr>
                <a:defRPr lang="zh-CN"/>
              </a:defPPr>
              <a:lvl1pPr algn="ctr">
                <a:defRPr sz="11500" b="1">
                  <a:gradFill>
                    <a:gsLst>
                      <a:gs pos="0">
                        <a:srgbClr val="00B0F0"/>
                      </a:gs>
                      <a:gs pos="100000">
                        <a:schemeClr val="tx2">
                          <a:lumMod val="50000"/>
                        </a:schemeClr>
                      </a:gs>
                    </a:gsLst>
                    <a:lin ang="2400000" scaled="0"/>
                  </a:gradFill>
                  <a:effectLst>
                    <a:outerShdw blurRad="317500" dist="165100" dir="2700000" algn="tl" rotWithShape="0">
                      <a:prstClr val="black">
                        <a:alpha val="60000"/>
                      </a:prstClr>
                    </a:outerShdw>
                  </a:effectLst>
                  <a:latin typeface="Yuanti SC" charset="-122"/>
                  <a:ea typeface="Yuanti SC" charset="-122"/>
                  <a:cs typeface="Yuanti SC" charset="-122"/>
                </a:defRPr>
              </a:lvl1pPr>
            </a:lstStyle>
            <a:p>
              <a:r>
                <a:rPr lang="en-US" altLang="zh-CN" sz="3200" dirty="0">
                  <a:ln w="38100">
                    <a:noFill/>
                  </a:ln>
                  <a:solidFill>
                    <a:srgbClr val="3E830E"/>
                  </a:solidFill>
                  <a:effectLst>
                    <a:outerShdw blurRad="50800" dist="38100" dir="2700000" algn="tl" rotWithShape="0">
                      <a:schemeClr val="accent6">
                        <a:lumMod val="50000"/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lt"/>
                </a:rPr>
                <a:t>4</a:t>
              </a:r>
              <a:endParaRPr lang="zh-CN" altLang="en-US" sz="3200" dirty="0">
                <a:ln w="38100">
                  <a:noFill/>
                </a:ln>
                <a:solidFill>
                  <a:srgbClr val="3E830E"/>
                </a:soli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endParaRPr>
            </a:p>
          </p:txBody>
        </p:sp>
      </p:grpSp>
      <p:sp>
        <p:nvSpPr>
          <p:cNvPr id="48" name="文本框 47">
            <a:extLst>
              <a:ext uri="{FF2B5EF4-FFF2-40B4-BE49-F238E27FC236}">
                <a16:creationId xmlns:a16="http://schemas.microsoft.com/office/drawing/2014/main" id="{537D5B95-1223-424A-B51D-69AAFE2509C9}"/>
              </a:ext>
            </a:extLst>
          </p:cNvPr>
          <p:cNvSpPr txBox="1"/>
          <p:nvPr/>
        </p:nvSpPr>
        <p:spPr>
          <a:xfrm>
            <a:off x="7923511" y="5592806"/>
            <a:ext cx="3535672" cy="492410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pPr algn="l"/>
            <a:r>
              <a:rPr lang="vi-VN" altLang="zh-CN" sz="2400" dirty="0">
                <a:ln w="38100">
                  <a:noFill/>
                </a:ln>
                <a:solidFill>
                  <a:srgbClr val="3E830E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Thông điệp</a:t>
            </a:r>
            <a:endParaRPr lang="zh-CN" altLang="en-US" sz="2400" dirty="0">
              <a:ln w="38100">
                <a:noFill/>
              </a:ln>
              <a:solidFill>
                <a:srgbClr val="3E830E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3F1B0382-18A8-4C35-B77F-1DA5B2B54205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636845" y="1245488"/>
            <a:ext cx="928516" cy="831459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EF934D37-5F73-47C1-B224-A1D09A149FD8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8818645" y="150046"/>
            <a:ext cx="928516" cy="831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417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9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3" decel="100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5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5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6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6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6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8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8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8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9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9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9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6" grpId="0"/>
      <p:bldP spid="40" grpId="0"/>
      <p:bldP spid="44" grpId="0"/>
      <p:bldP spid="4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49752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3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344557" y="304799"/>
            <a:ext cx="10588914" cy="1769807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4000" b="1" dirty="0">
                <a:solidFill>
                  <a:srgbClr val="024688"/>
                </a:solidFill>
                <a:latin typeface="+mj-lt"/>
              </a:rPr>
              <a:t>Câu 7: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ắt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n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689113" y="356763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2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689113" y="463775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1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: Diagonal Corners Snipped 8">
            <a:extLst>
              <a:ext uri="{FF2B5EF4-FFF2-40B4-BE49-F238E27FC236}">
                <a16:creationId xmlns:a16="http://schemas.microsoft.com/office/drawing/2014/main" id="{4CF9D1E6-1179-4E48-A495-91304BFFE195}"/>
              </a:ext>
            </a:extLst>
          </p:cNvPr>
          <p:cNvSpPr/>
          <p:nvPr/>
        </p:nvSpPr>
        <p:spPr>
          <a:xfrm>
            <a:off x="689113" y="570786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415FAD-D43C-4E9A-A5CF-5D538DAC36F3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39364" y="992712"/>
            <a:ext cx="1226306" cy="1174802"/>
          </a:xfrm>
          <a:prstGeom prst="rect">
            <a:avLst/>
          </a:prstGeom>
        </p:spPr>
      </p:pic>
      <p:sp>
        <p:nvSpPr>
          <p:cNvPr id="11" name="Arrow: Pentagon 10">
            <a:hlinkClick r:id="rId7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O HOME</a:t>
            </a:r>
          </a:p>
        </p:txBody>
      </p:sp>
      <p:pic>
        <p:nvPicPr>
          <p:cNvPr id="12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732BE3C8-8156-71D9-73CA-3F38CAF8054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84021" y="2955063"/>
            <a:ext cx="1718866" cy="135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699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771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4.07407E-6 L -0.40651 0.36135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326" y="1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83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842000" y="272055"/>
            <a:ext cx="4274065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4" y="1251997"/>
            <a:ext cx="8105083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92744" y="1600693"/>
            <a:ext cx="2100421" cy="1861454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C37C9D45-101E-A923-7657-CD2A49FE4D7E}"/>
              </a:ext>
            </a:extLst>
          </p:cNvPr>
          <p:cNvSpPr txBox="1"/>
          <p:nvPr/>
        </p:nvSpPr>
        <p:spPr>
          <a:xfrm>
            <a:off x="5111616" y="1941643"/>
            <a:ext cx="625002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3200" b="1" u="sng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200" b="1" u="sng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b="1" u="sng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b="1" dirty="0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3200" b="1" dirty="0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endParaRPr lang="en-US" sz="2800" dirty="0">
              <a:solidFill>
                <a:srgbClr val="00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F410CEC6-F5EF-FA42-AC7A-60E7D074AA6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76" y="1773257"/>
            <a:ext cx="2024373" cy="1516325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F1146541-E8F6-0182-747F-BF614BBA0502}"/>
              </a:ext>
            </a:extLst>
          </p:cNvPr>
          <p:cNvSpPr txBox="1"/>
          <p:nvPr/>
        </p:nvSpPr>
        <p:spPr>
          <a:xfrm>
            <a:off x="4466989" y="2624108"/>
            <a:ext cx="7307018" cy="25301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y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ẫ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0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Hình ảnh 17">
            <a:extLst>
              <a:ext uri="{FF2B5EF4-FFF2-40B4-BE49-F238E27FC236}">
                <a16:creationId xmlns:a16="http://schemas.microsoft.com/office/drawing/2014/main" id="{F410CEC6-F5EF-FA42-AC7A-60E7D074AA6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74" y="382995"/>
            <a:ext cx="1693544" cy="1268523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D51E88CB-D005-7EAC-4152-10FFD9556A52}"/>
              </a:ext>
            </a:extLst>
          </p:cNvPr>
          <p:cNvSpPr txBox="1"/>
          <p:nvPr/>
        </p:nvSpPr>
        <p:spPr>
          <a:xfrm>
            <a:off x="1334279" y="382995"/>
            <a:ext cx="10207690" cy="60145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b="1" dirty="0">
                <a:solidFill>
                  <a:schemeClr val="bg1"/>
                </a:solidFill>
                <a:effectLst/>
                <a:highlight>
                  <a:srgbClr val="024688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NG ĐO KĨ NĂNG VỀ QUÁ TRÌNH TẠO LẬP ĐOẠN VĂN  </a:t>
            </a:r>
            <a:endParaRPr lang="en-US" sz="2600" dirty="0">
              <a:solidFill>
                <a:schemeClr val="bg1"/>
              </a:solidFill>
              <a:effectLst/>
              <a:highlight>
                <a:srgbClr val="024688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b="1" dirty="0">
                <a:solidFill>
                  <a:schemeClr val="bg1"/>
                </a:solidFill>
                <a:effectLst/>
                <a:highlight>
                  <a:srgbClr val="024688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 LUẬN XÃ HỘI</a:t>
            </a:r>
            <a:endParaRPr lang="en-US" sz="2600" dirty="0">
              <a:solidFill>
                <a:schemeClr val="bg1"/>
              </a:solidFill>
              <a:effectLst/>
              <a:highlight>
                <a:srgbClr val="024688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 sinh……………………………………………… Lớp……………………………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 thích về các mức độ trong thang đo kĩ năng về quá trình tạo lập văn bản nghị luận văn học )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ức độ 1. Không chú ý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ức độ 2. Thỉnh thoảng hoặc còn qua loa, sơ sài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ức độ 3. Nắm được các yêu cầu và trình bày ở mức độ vừa phải, chưa sâu sắc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ức độ 4: Nắm chắc yêu cầu, trình bày cụ thể khoa học, logic, thuyết phục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8375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7C4987A1-9707-9F15-3B87-EB93EFE8FEC6}"/>
              </a:ext>
            </a:extLst>
          </p:cNvPr>
          <p:cNvGraphicFramePr>
            <a:graphicFrameLocks noGrp="1"/>
          </p:cNvGraphicFramePr>
          <p:nvPr/>
        </p:nvGraphicFramePr>
        <p:xfrm>
          <a:off x="882650" y="265335"/>
          <a:ext cx="10502899" cy="678224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50915">
                  <a:extLst>
                    <a:ext uri="{9D8B030D-6E8A-4147-A177-3AD203B41FA5}">
                      <a16:colId xmlns:a16="http://schemas.microsoft.com/office/drawing/2014/main" val="4230851417"/>
                    </a:ext>
                  </a:extLst>
                </a:gridCol>
                <a:gridCol w="779830">
                  <a:extLst>
                    <a:ext uri="{9D8B030D-6E8A-4147-A177-3AD203B41FA5}">
                      <a16:colId xmlns:a16="http://schemas.microsoft.com/office/drawing/2014/main" val="3160345242"/>
                    </a:ext>
                  </a:extLst>
                </a:gridCol>
                <a:gridCol w="722489">
                  <a:extLst>
                    <a:ext uri="{9D8B030D-6E8A-4147-A177-3AD203B41FA5}">
                      <a16:colId xmlns:a16="http://schemas.microsoft.com/office/drawing/2014/main" val="1498842178"/>
                    </a:ext>
                  </a:extLst>
                </a:gridCol>
                <a:gridCol w="560298">
                  <a:extLst>
                    <a:ext uri="{9D8B030D-6E8A-4147-A177-3AD203B41FA5}">
                      <a16:colId xmlns:a16="http://schemas.microsoft.com/office/drawing/2014/main" val="2773619447"/>
                    </a:ext>
                  </a:extLst>
                </a:gridCol>
                <a:gridCol w="7489367">
                  <a:extLst>
                    <a:ext uri="{9D8B030D-6E8A-4147-A177-3AD203B41FA5}">
                      <a16:colId xmlns:a16="http://schemas.microsoft.com/office/drawing/2014/main" val="4066119147"/>
                    </a:ext>
                  </a:extLst>
                </a:gridCol>
              </a:tblGrid>
              <a:tr h="174530">
                <a:tc gridSpan="4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nl-NL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. Tìm hiểu đề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81414646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ọ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4193321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ấ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ệ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ấ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6796793"/>
                  </a:ext>
                </a:extLst>
              </a:tr>
              <a:tr h="70794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ể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ấ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ã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ộ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3777126"/>
                  </a:ext>
                </a:extLst>
              </a:tr>
              <a:tr h="281712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ậ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à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1158712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ơ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32818733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át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2991312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ẽ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ỏ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ấ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8194831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. Qua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ự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ọ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ẫ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ứng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20921638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. Quan tâm cách trình bày, diễn đạt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44720624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ệ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â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0526047"/>
                  </a:ext>
                </a:extLst>
              </a:tr>
              <a:tr h="281712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I.Vi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6332259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: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ù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4396600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 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ế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ý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ỏ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79766181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ễ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ẽ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ẫ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ứng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23687646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y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ụ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á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ậ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88578258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V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ỗ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95005474"/>
                  </a:ext>
                </a:extLst>
              </a:tr>
              <a:tr h="66135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ậ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ý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ổ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ung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ê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ở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ừ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9506957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ú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06024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4083161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B419B4CD-150F-5FFC-FAA7-14D71BC687C4}"/>
              </a:ext>
            </a:extLst>
          </p:cNvPr>
          <p:cNvGraphicFramePr>
            <a:graphicFrameLocks noGrp="1"/>
          </p:cNvGraphicFramePr>
          <p:nvPr/>
        </p:nvGraphicFramePr>
        <p:xfrm>
          <a:off x="19050" y="171404"/>
          <a:ext cx="12153900" cy="651519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117600">
                  <a:extLst>
                    <a:ext uri="{9D8B030D-6E8A-4147-A177-3AD203B41FA5}">
                      <a16:colId xmlns:a16="http://schemas.microsoft.com/office/drawing/2014/main" val="3762634418"/>
                    </a:ext>
                  </a:extLst>
                </a:gridCol>
                <a:gridCol w="10534650">
                  <a:extLst>
                    <a:ext uri="{9D8B030D-6E8A-4147-A177-3AD203B41FA5}">
                      <a16:colId xmlns:a16="http://schemas.microsoft.com/office/drawing/2014/main" val="3290301470"/>
                    </a:ext>
                  </a:extLst>
                </a:gridCol>
                <a:gridCol w="501650">
                  <a:extLst>
                    <a:ext uri="{9D8B030D-6E8A-4147-A177-3AD203B41FA5}">
                      <a16:colId xmlns:a16="http://schemas.microsoft.com/office/drawing/2014/main" val="1300592912"/>
                    </a:ext>
                  </a:extLst>
                </a:gridCol>
              </a:tblGrid>
              <a:tr h="5455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ô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08982577"/>
                  </a:ext>
                </a:extLst>
              </a:tr>
              <a:tr h="383611">
                <a:tc rowSpan="2"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50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81357577"/>
                  </a:ext>
                </a:extLst>
              </a:tr>
              <a:tr h="37112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68390739"/>
                  </a:ext>
                </a:extLst>
              </a:tr>
              <a:tr h="358720">
                <a:tc rowSpan="4"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-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ệ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ế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ồ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1988740"/>
                  </a:ext>
                </a:extLst>
              </a:tr>
              <a:tr h="168106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Times New Roman" panose="02020603050405020304" pitchFamily="18" charset="0"/>
                        <a:buChar char="-"/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ế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ồ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ì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á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ồ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ế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ồ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+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ố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ê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ù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ọ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ộ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: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ừ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úp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ọ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ể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ô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ễ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ừ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p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ớ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ê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i;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ừ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ấp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ồ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à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ừ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ơ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ỉ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ưỡ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du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ịc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+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ệ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c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ừ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ộ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ờ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ì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ấ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ố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ọ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ấ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11444542"/>
                  </a:ext>
                </a:extLst>
              </a:tr>
              <a:tr h="107194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Times New Roman" panose="02020603050405020304" pitchFamily="18" charset="0"/>
                        <a:buChar char="-"/>
                        <a:tabLst>
                          <a:tab pos="1386840" algn="l"/>
                        </a:tabLs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ồ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+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ọ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íc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ấ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a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ậu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+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ă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ó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+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ồ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ụ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ê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o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ào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52870527"/>
                  </a:ext>
                </a:extLst>
              </a:tr>
              <a:tr h="58060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Times New Roman" panose="02020603050405020304" pitchFamily="18" charset="0"/>
                        <a:buChar char="-"/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ẽ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ồ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ờ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ó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ã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ý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ă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ó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ố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ố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...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56793018"/>
                  </a:ext>
                </a:extLst>
              </a:tr>
              <a:tr h="28611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 tả, ngữ pháp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ts val="100"/>
                        </a:spcAft>
                      </a:pP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ẩn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t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5402207"/>
                  </a:ext>
                </a:extLst>
              </a:tr>
              <a:tr h="73669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ts val="100"/>
                        </a:spcAft>
                      </a:pP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uy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âu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c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ấn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ị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ận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ễn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ới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ẻ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2361429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4927087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D40ECE7-7164-2A29-2DC4-4A0F1E2C97C6}"/>
              </a:ext>
            </a:extLst>
          </p:cNvPr>
          <p:cNvSpPr txBox="1"/>
          <p:nvPr/>
        </p:nvSpPr>
        <p:spPr>
          <a:xfrm>
            <a:off x="413146" y="2072433"/>
            <a:ext cx="11441907" cy="4014369"/>
          </a:xfrm>
          <a:prstGeom prst="rect">
            <a:avLst/>
          </a:prstGeom>
          <a:noFill/>
          <a:ln w="38100">
            <a:solidFill>
              <a:srgbClr val="05B5FE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1500"/>
              </a:spcBef>
              <a:spcAft>
                <a:spcPts val="750"/>
              </a:spcAft>
            </a:pPr>
            <a:r>
              <a:rPr lang="nl-NL" sz="2700" b="1" dirty="0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700" b="1" dirty="0" err="1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iệm</a:t>
            </a:r>
            <a:r>
              <a:rPr lang="vi-VN" sz="2700" b="1" dirty="0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ụ</a:t>
            </a:r>
            <a:r>
              <a:rPr lang="vi-VN" sz="2700" b="1" dirty="0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</a:t>
            </a:r>
            <a:r>
              <a:rPr lang="vi-VN" sz="27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ãy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ình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oàn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ỉnh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ằng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ả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ời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âu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ỏi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sau:</a:t>
            </a:r>
            <a:endParaRPr lang="en-US" sz="27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ảm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o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ình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ức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oạn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văn chưa?</a:t>
            </a:r>
            <a:endParaRPr lang="en-US" sz="27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.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ội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dung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ã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ảm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o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chưa?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ếu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hưa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ần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ổ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sung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ững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ào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?</a:t>
            </a:r>
            <a:endParaRPr lang="en-US" sz="27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ó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sai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ính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ả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không?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ếu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ó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em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ửa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ữa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như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ế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ào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?</a:t>
            </a:r>
            <a:endParaRPr lang="en-US" sz="27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4.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ã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uyết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ục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ược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ề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ấn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ưa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? 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7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  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ếu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ưa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ãy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ắc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ục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7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FA3F33DF-6017-0A69-A836-859B9069DE20}"/>
              </a:ext>
            </a:extLst>
          </p:cNvPr>
          <p:cNvSpPr txBox="1"/>
          <p:nvPr/>
        </p:nvSpPr>
        <p:spPr>
          <a:xfrm>
            <a:off x="2166937" y="522717"/>
            <a:ext cx="787876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3200" b="1" dirty="0">
                <a:solidFill>
                  <a:schemeClr val="bg1"/>
                </a:solidFill>
                <a:effectLst/>
                <a:highlight>
                  <a:srgbClr val="024688"/>
                </a:highlight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IẾU CHỈNH SỬA BÀI VIẾT</a:t>
            </a:r>
            <a:endParaRPr lang="en-US" sz="3200" dirty="0">
              <a:solidFill>
                <a:schemeClr val="bg1"/>
              </a:solidFill>
              <a:effectLst/>
              <a:highlight>
                <a:srgbClr val="024688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8C9A394D-D37E-E40A-A470-3A417F6F9B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433" y="591879"/>
            <a:ext cx="1681553" cy="1259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442831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13935DF7-05B4-050E-EC39-3B8B909AD7ED}"/>
              </a:ext>
            </a:extLst>
          </p:cNvPr>
          <p:cNvSpPr/>
          <p:nvPr/>
        </p:nvSpPr>
        <p:spPr>
          <a:xfrm>
            <a:off x="1410532" y="681037"/>
            <a:ext cx="9879768" cy="584676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2FCCA067-0FBF-8BE2-4514-9F4C3F6B123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44844" y="1067222"/>
            <a:ext cx="2100421" cy="1861454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13A39C89-FB1A-81E4-60A4-CCA872BAAB5F}"/>
              </a:ext>
            </a:extLst>
          </p:cNvPr>
          <p:cNvSpPr txBox="1"/>
          <p:nvPr/>
        </p:nvSpPr>
        <p:spPr>
          <a:xfrm>
            <a:off x="2743199" y="2347550"/>
            <a:ext cx="7879673" cy="21629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pt-B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Vẽ sơ đồ tư duy về các đơn vị kiến thức của bài học hoặc vẽ tranh hình ảnh ấn tượng về bài học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pt-B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Chuẩn bị: đọc, tìm hiểu về văn bản “</a:t>
            </a:r>
            <a:r>
              <a:rPr lang="pt-B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ng thu”</a:t>
            </a:r>
            <a:r>
              <a:rPr lang="pt-B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(đọc bài thơ, trả lời câu hỏi trong SGK)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953BE1E-A571-7426-A522-309E9DC21FDA}"/>
              </a:ext>
            </a:extLst>
          </p:cNvPr>
          <p:cNvSpPr txBox="1"/>
          <p:nvPr/>
        </p:nvSpPr>
        <p:spPr>
          <a:xfrm>
            <a:off x="3271987" y="557613"/>
            <a:ext cx="6096000" cy="678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3600" b="1" dirty="0">
                <a:solidFill>
                  <a:schemeClr val="bg1"/>
                </a:solidFill>
                <a:effectLst/>
                <a:highlight>
                  <a:srgbClr val="024688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BR" sz="3600" b="1" dirty="0">
                <a:solidFill>
                  <a:schemeClr val="bg1"/>
                </a:solidFill>
                <a:effectLst/>
                <a:highlight>
                  <a:srgbClr val="024688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ớng dẫn học ở nhà</a:t>
            </a:r>
            <a:endParaRPr lang="en-US" sz="3600" dirty="0">
              <a:solidFill>
                <a:schemeClr val="bg1"/>
              </a:solidFill>
              <a:effectLst/>
              <a:highlight>
                <a:srgbClr val="024688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38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F3C743DF-61C5-43B2-B42D-06FC568FCDDC}"/>
              </a:ext>
            </a:extLst>
          </p:cNvPr>
          <p:cNvSpPr txBox="1"/>
          <p:nvPr/>
        </p:nvSpPr>
        <p:spPr>
          <a:xfrm>
            <a:off x="1280324" y="1456000"/>
            <a:ext cx="9402753" cy="3662509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húc các em học tốt!</a:t>
            </a:r>
            <a:endParaRPr lang="zh-CN" altLang="en-US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69981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955D9FCC-A130-42C1-893A-57A1FBBA432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67809" y="3204922"/>
            <a:ext cx="4260850" cy="3583484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5721FC75-7CC3-4EF9-883E-52078F6854BC}"/>
              </a:ext>
            </a:extLst>
          </p:cNvPr>
          <p:cNvGrpSpPr/>
          <p:nvPr/>
        </p:nvGrpSpPr>
        <p:grpSpPr>
          <a:xfrm>
            <a:off x="720095" y="581218"/>
            <a:ext cx="874304" cy="786472"/>
            <a:chOff x="6818812" y="2162158"/>
            <a:chExt cx="1038497" cy="934170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7902552C-657F-4F90-81F3-82CB63A422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18812" y="2162158"/>
              <a:ext cx="986245" cy="934170"/>
            </a:xfrm>
            <a:prstGeom prst="rect">
              <a:avLst/>
            </a:prstGeom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7B38970B-1E38-4095-B780-1D3CA3D13200}"/>
                </a:ext>
              </a:extLst>
            </p:cNvPr>
            <p:cNvSpPr txBox="1"/>
            <p:nvPr/>
          </p:nvSpPr>
          <p:spPr>
            <a:xfrm>
              <a:off x="6871064" y="2258412"/>
              <a:ext cx="986245" cy="731115"/>
            </a:xfrm>
            <a:prstGeom prst="rect">
              <a:avLst/>
            </a:prstGeom>
            <a:noFill/>
          </p:spPr>
          <p:txBody>
            <a:bodyPr wrap="square" lIns="121889" tIns="60944" rIns="121889" bIns="60944" rtlCol="0">
              <a:spAutoFit/>
            </a:bodyPr>
            <a:lstStyle>
              <a:defPPr>
                <a:defRPr lang="zh-CN"/>
              </a:defPPr>
              <a:lvl1pPr algn="ctr">
                <a:defRPr sz="11500" b="1">
                  <a:gradFill>
                    <a:gsLst>
                      <a:gs pos="0">
                        <a:srgbClr val="00B0F0"/>
                      </a:gs>
                      <a:gs pos="100000">
                        <a:schemeClr val="tx2">
                          <a:lumMod val="50000"/>
                        </a:schemeClr>
                      </a:gs>
                    </a:gsLst>
                    <a:lin ang="2400000" scaled="0"/>
                  </a:gradFill>
                  <a:effectLst>
                    <a:outerShdw blurRad="317500" dist="165100" dir="2700000" algn="tl" rotWithShape="0">
                      <a:prstClr val="black">
                        <a:alpha val="60000"/>
                      </a:prstClr>
                    </a:outerShdw>
                  </a:effectLst>
                  <a:latin typeface="Yuanti SC" charset="-122"/>
                  <a:ea typeface="Yuanti SC" charset="-122"/>
                  <a:cs typeface="Yuanti SC" charset="-122"/>
                </a:defRPr>
              </a:lvl1pPr>
            </a:lstStyle>
            <a:p>
              <a:r>
                <a:rPr lang="en-US" altLang="zh-CN" sz="3200" dirty="0">
                  <a:ln w="38100">
                    <a:noFill/>
                  </a:ln>
                  <a:solidFill>
                    <a:srgbClr val="3E830E"/>
                  </a:solidFill>
                  <a:effectLst>
                    <a:outerShdw blurRad="50800" dist="38100" dir="2700000" algn="tl" rotWithShape="0">
                      <a:schemeClr val="accent6">
                        <a:lumMod val="50000"/>
                        <a:alpha val="40000"/>
                      </a:schemeClr>
                    </a:outerShdw>
                  </a:effectLst>
                  <a:latin typeface="+mn-lt"/>
                  <a:ea typeface="+mn-ea"/>
                  <a:cs typeface="+mn-ea"/>
                  <a:sym typeface="+mn-lt"/>
                </a:rPr>
                <a:t>1</a:t>
              </a:r>
              <a:endParaRPr lang="zh-CN" altLang="en-US" sz="3200" dirty="0">
                <a:ln w="38100">
                  <a:noFill/>
                </a:ln>
                <a:solidFill>
                  <a:srgbClr val="3E830E"/>
                </a:soli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CD6BF381-A719-4384-851C-0BF5DEF477F8}"/>
              </a:ext>
            </a:extLst>
          </p:cNvPr>
          <p:cNvSpPr txBox="1"/>
          <p:nvPr/>
        </p:nvSpPr>
        <p:spPr>
          <a:xfrm>
            <a:off x="1758591" y="728249"/>
            <a:ext cx="6273756" cy="615521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pPr algn="l"/>
            <a:r>
              <a:rPr lang="vi-VN" altLang="zh-CN" sz="3200" dirty="0">
                <a:ln w="38100">
                  <a:noFill/>
                </a:ln>
                <a:solidFill>
                  <a:srgbClr val="3E830E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Thơ 4 chữ, thơ 5 chữ</a:t>
            </a:r>
            <a:endParaRPr lang="zh-CN" altLang="en-US" sz="3200" dirty="0">
              <a:ln w="38100">
                <a:noFill/>
              </a:ln>
              <a:solidFill>
                <a:srgbClr val="3E830E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68AFFE7B-7389-447A-A90E-08CB02B9D1C3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-1" y="0"/>
            <a:ext cx="1950720" cy="177069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89CA887-C328-4EF8-BD37-F5F28B4E8AF4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987915" y="0"/>
            <a:ext cx="2204085" cy="1661218"/>
          </a:xfrm>
          <a:prstGeom prst="rect">
            <a:avLst/>
          </a:prstGeom>
        </p:spPr>
      </p:pic>
      <p:pic>
        <p:nvPicPr>
          <p:cNvPr id="18" name="Picture 159" descr="10004015438746072987">
            <a:extLst>
              <a:ext uri="{FF2B5EF4-FFF2-40B4-BE49-F238E27FC236}">
                <a16:creationId xmlns:a16="http://schemas.microsoft.com/office/drawing/2014/main" id="{BF922957-16F4-43A1-B67B-543DCB7C74C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11345507" y="3429000"/>
            <a:ext cx="1322916" cy="1322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40086C32-CAED-4DA6-B93E-39E4AF2795C9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7351329">
            <a:off x="485454" y="1629323"/>
            <a:ext cx="1267211" cy="1023816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048BC2F3-5F51-4262-AABB-2938C473AEA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7351329">
            <a:off x="478691" y="3787642"/>
            <a:ext cx="1267211" cy="1023816"/>
          </a:xfrm>
          <a:prstGeom prst="rect">
            <a:avLst/>
          </a:prstGeom>
        </p:spPr>
      </p:pic>
      <p:sp>
        <p:nvSpPr>
          <p:cNvPr id="23" name="TextBox 40">
            <a:extLst>
              <a:ext uri="{FF2B5EF4-FFF2-40B4-BE49-F238E27FC236}">
                <a16:creationId xmlns:a16="http://schemas.microsoft.com/office/drawing/2014/main" id="{3898AD8D-64AC-4273-9F13-6F851B57E876}"/>
              </a:ext>
            </a:extLst>
          </p:cNvPr>
          <p:cNvSpPr txBox="1"/>
          <p:nvPr/>
        </p:nvSpPr>
        <p:spPr>
          <a:xfrm>
            <a:off x="1550407" y="1745032"/>
            <a:ext cx="3633507" cy="1492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/2.</a:t>
            </a:r>
            <a:endParaRPr lang="zh-CN" altLang="en-US" sz="14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F0A0E33-93E5-4703-BC08-07F315765CB8}"/>
              </a:ext>
            </a:extLst>
          </p:cNvPr>
          <p:cNvGrpSpPr/>
          <p:nvPr/>
        </p:nvGrpSpPr>
        <p:grpSpPr>
          <a:xfrm>
            <a:off x="6096000" y="1439534"/>
            <a:ext cx="4427436" cy="2280643"/>
            <a:chOff x="5043978" y="1415190"/>
            <a:chExt cx="5365299" cy="2280643"/>
          </a:xfrm>
        </p:grpSpPr>
        <p:sp>
          <p:nvSpPr>
            <p:cNvPr id="2" name="Scroll: Vertical 1">
              <a:extLst>
                <a:ext uri="{FF2B5EF4-FFF2-40B4-BE49-F238E27FC236}">
                  <a16:creationId xmlns:a16="http://schemas.microsoft.com/office/drawing/2014/main" id="{2610B6E3-B692-4886-BD03-7C7B13D8588E}"/>
                </a:ext>
              </a:extLst>
            </p:cNvPr>
            <p:cNvSpPr/>
            <p:nvPr/>
          </p:nvSpPr>
          <p:spPr>
            <a:xfrm>
              <a:off x="5043978" y="1415190"/>
              <a:ext cx="5365299" cy="2280643"/>
            </a:xfrm>
            <a:prstGeom prst="verticalScroll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EC098512-42E9-4C97-AA24-D62921D42086}"/>
                </a:ext>
              </a:extLst>
            </p:cNvPr>
            <p:cNvSpPr txBox="1"/>
            <p:nvPr/>
          </p:nvSpPr>
          <p:spPr>
            <a:xfrm>
              <a:off x="5500486" y="1770695"/>
              <a:ext cx="4511463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ú bé loắt choắt</a:t>
              </a:r>
            </a:p>
            <a:p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i xắc xinh xinh</a:t>
              </a:r>
            </a:p>
            <a:p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i chân thoăn thoắt</a:t>
              </a:r>
            </a:p>
            <a:p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i đầu nghênh nghênh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TextBox 40">
            <a:extLst>
              <a:ext uri="{FF2B5EF4-FFF2-40B4-BE49-F238E27FC236}">
                <a16:creationId xmlns:a16="http://schemas.microsoft.com/office/drawing/2014/main" id="{5BE2EBCE-AF4F-4C72-9028-12B4BFC84A0B}"/>
              </a:ext>
            </a:extLst>
          </p:cNvPr>
          <p:cNvSpPr txBox="1"/>
          <p:nvPr/>
        </p:nvSpPr>
        <p:spPr>
          <a:xfrm>
            <a:off x="1550406" y="3923984"/>
            <a:ext cx="3633507" cy="19649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/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/3.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41C2641B-006B-4141-9BF0-8095B7311557}"/>
              </a:ext>
            </a:extLst>
          </p:cNvPr>
          <p:cNvGrpSpPr/>
          <p:nvPr/>
        </p:nvGrpSpPr>
        <p:grpSpPr>
          <a:xfrm>
            <a:off x="4794371" y="3965324"/>
            <a:ext cx="4427436" cy="2280643"/>
            <a:chOff x="4888886" y="1273322"/>
            <a:chExt cx="5365299" cy="2280643"/>
          </a:xfrm>
        </p:grpSpPr>
        <p:sp>
          <p:nvSpPr>
            <p:cNvPr id="31" name="Scroll: Vertical 30">
              <a:extLst>
                <a:ext uri="{FF2B5EF4-FFF2-40B4-BE49-F238E27FC236}">
                  <a16:creationId xmlns:a16="http://schemas.microsoft.com/office/drawing/2014/main" id="{59CDEF8D-D940-471F-8B72-E60B4B017E40}"/>
                </a:ext>
              </a:extLst>
            </p:cNvPr>
            <p:cNvSpPr/>
            <p:nvPr/>
          </p:nvSpPr>
          <p:spPr>
            <a:xfrm>
              <a:off x="4888886" y="1273322"/>
              <a:ext cx="5365299" cy="2280643"/>
            </a:xfrm>
            <a:prstGeom prst="verticalScroll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8D201A2-A056-4EFA-B4B8-4329BBF27C6A}"/>
                </a:ext>
              </a:extLst>
            </p:cNvPr>
            <p:cNvSpPr txBox="1"/>
            <p:nvPr/>
          </p:nvSpPr>
          <p:spPr>
            <a:xfrm>
              <a:off x="5286213" y="1721145"/>
              <a:ext cx="4511463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êm nay Bác ngồi đó</a:t>
              </a:r>
            </a:p>
            <a:p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êm nay Bác không ngủ</a:t>
              </a:r>
            </a:p>
            <a:p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ì một lẽ thường tình</a:t>
              </a:r>
            </a:p>
            <a:p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ác là Hồ Chí Minh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0060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3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>
            <a:extLst>
              <a:ext uri="{FF2B5EF4-FFF2-40B4-BE49-F238E27FC236}">
                <a16:creationId xmlns:a16="http://schemas.microsoft.com/office/drawing/2014/main" id="{25FFD5CE-B45B-45E3-A261-0DE2F26852AF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" y="1376777"/>
            <a:ext cx="12192000" cy="4316640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85237BD7-4051-4635-9843-F09952B3FC2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4695192"/>
            <a:ext cx="12192000" cy="2162808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5721FC75-7CC3-4EF9-883E-52078F6854BC}"/>
              </a:ext>
            </a:extLst>
          </p:cNvPr>
          <p:cNvGrpSpPr/>
          <p:nvPr/>
        </p:nvGrpSpPr>
        <p:grpSpPr>
          <a:xfrm>
            <a:off x="720095" y="581218"/>
            <a:ext cx="874304" cy="786472"/>
            <a:chOff x="6818812" y="2162158"/>
            <a:chExt cx="1038497" cy="934170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7902552C-657F-4F90-81F3-82CB63A422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18812" y="2162158"/>
              <a:ext cx="986245" cy="934170"/>
            </a:xfrm>
            <a:prstGeom prst="rect">
              <a:avLst/>
            </a:prstGeom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7B38970B-1E38-4095-B780-1D3CA3D13200}"/>
                </a:ext>
              </a:extLst>
            </p:cNvPr>
            <p:cNvSpPr txBox="1"/>
            <p:nvPr/>
          </p:nvSpPr>
          <p:spPr>
            <a:xfrm>
              <a:off x="6871064" y="2258412"/>
              <a:ext cx="986245" cy="731115"/>
            </a:xfrm>
            <a:prstGeom prst="rect">
              <a:avLst/>
            </a:prstGeom>
            <a:noFill/>
          </p:spPr>
          <p:txBody>
            <a:bodyPr wrap="square" lIns="121889" tIns="60944" rIns="121889" bIns="60944" rtlCol="0">
              <a:spAutoFit/>
            </a:bodyPr>
            <a:lstStyle>
              <a:defPPr>
                <a:defRPr lang="zh-CN"/>
              </a:defPPr>
              <a:lvl1pPr algn="ctr">
                <a:defRPr sz="11500" b="1">
                  <a:gradFill>
                    <a:gsLst>
                      <a:gs pos="0">
                        <a:srgbClr val="00B0F0"/>
                      </a:gs>
                      <a:gs pos="100000">
                        <a:schemeClr val="tx2">
                          <a:lumMod val="50000"/>
                        </a:schemeClr>
                      </a:gs>
                    </a:gsLst>
                    <a:lin ang="2400000" scaled="0"/>
                  </a:gradFill>
                  <a:effectLst>
                    <a:outerShdw blurRad="317500" dist="165100" dir="2700000" algn="tl" rotWithShape="0">
                      <a:prstClr val="black">
                        <a:alpha val="60000"/>
                      </a:prstClr>
                    </a:outerShdw>
                  </a:effectLst>
                  <a:latin typeface="Yuanti SC" charset="-122"/>
                  <a:ea typeface="Yuanti SC" charset="-122"/>
                  <a:cs typeface="Yuanti SC" charset="-122"/>
                </a:defRPr>
              </a:lvl1pPr>
            </a:lstStyle>
            <a:p>
              <a:r>
                <a:rPr lang="vi-VN" altLang="zh-CN" sz="3200" dirty="0">
                  <a:ln w="38100">
                    <a:noFill/>
                  </a:ln>
                  <a:solidFill>
                    <a:srgbClr val="3E830E"/>
                  </a:solidFill>
                  <a:effectLst>
                    <a:outerShdw blurRad="50800" dist="38100" dir="2700000" algn="tl" rotWithShape="0">
                      <a:schemeClr val="accent6">
                        <a:lumMod val="50000"/>
                        <a:alpha val="40000"/>
                      </a:schemeClr>
                    </a:outerShdw>
                  </a:effectLst>
                  <a:latin typeface="+mn-lt"/>
                  <a:ea typeface="+mn-ea"/>
                  <a:cs typeface="+mn-ea"/>
                  <a:sym typeface="+mn-lt"/>
                </a:rPr>
                <a:t>2</a:t>
              </a:r>
              <a:endParaRPr lang="zh-CN" altLang="en-US" sz="3200" dirty="0">
                <a:ln w="38100">
                  <a:noFill/>
                </a:ln>
                <a:solidFill>
                  <a:srgbClr val="3E830E"/>
                </a:soli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CD6BF381-A719-4384-851C-0BF5DEF477F8}"/>
              </a:ext>
            </a:extLst>
          </p:cNvPr>
          <p:cNvSpPr txBox="1"/>
          <p:nvPr/>
        </p:nvSpPr>
        <p:spPr>
          <a:xfrm>
            <a:off x="1758590" y="728249"/>
            <a:ext cx="4337409" cy="615521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pPr algn="l"/>
            <a:r>
              <a:rPr lang="vi-VN" altLang="zh-CN" sz="3200" dirty="0">
                <a:ln w="38100">
                  <a:noFill/>
                </a:ln>
                <a:solidFill>
                  <a:srgbClr val="3E830E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Hình ảnh trong thơ</a:t>
            </a:r>
            <a:endParaRPr lang="zh-CN" altLang="en-US" sz="3200" dirty="0">
              <a:ln w="38100">
                <a:noFill/>
              </a:ln>
              <a:solidFill>
                <a:srgbClr val="3E830E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68AFFE7B-7389-447A-A90E-08CB02B9D1C3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0"/>
            <a:ext cx="1950720" cy="177069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89CA887-C328-4EF8-BD37-F5F28B4E8AF4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987915" y="0"/>
            <a:ext cx="2204085" cy="1661218"/>
          </a:xfrm>
          <a:prstGeom prst="rect">
            <a:avLst/>
          </a:prstGeom>
        </p:spPr>
      </p:pic>
      <p:sp>
        <p:nvSpPr>
          <p:cNvPr id="20" name="TextBox 40">
            <a:extLst>
              <a:ext uri="{FF2B5EF4-FFF2-40B4-BE49-F238E27FC236}">
                <a16:creationId xmlns:a16="http://schemas.microsoft.com/office/drawing/2014/main" id="{BD745BC0-ADF0-4550-8AD5-74904CFFB0EA}"/>
              </a:ext>
            </a:extLst>
          </p:cNvPr>
          <p:cNvSpPr txBox="1"/>
          <p:nvPr/>
        </p:nvSpPr>
        <p:spPr>
          <a:xfrm>
            <a:off x="975360" y="1367690"/>
            <a:ext cx="10471361" cy="10046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,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3" name="Picture 2" descr="A picture containing orange, dark&#10;&#10;Description automatically generated">
            <a:extLst>
              <a:ext uri="{FF2B5EF4-FFF2-40B4-BE49-F238E27FC236}">
                <a16:creationId xmlns:a16="http://schemas.microsoft.com/office/drawing/2014/main" id="{563BA8AA-1827-40BC-8334-3770845D71E0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3199" y="2059334"/>
            <a:ext cx="4442303" cy="444230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77E2696-041A-4791-827B-B1EACCFDE3C4}"/>
              </a:ext>
            </a:extLst>
          </p:cNvPr>
          <p:cNvSpPr txBox="1"/>
          <p:nvPr/>
        </p:nvSpPr>
        <p:spPr>
          <a:xfrm>
            <a:off x="6459166" y="3891064"/>
            <a:ext cx="244164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ồm trắng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niềm khao khát của con được đi đến những bờ bến mới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Picture 20">
            <a:extLst>
              <a:ext uri="{FF2B5EF4-FFF2-40B4-BE49-F238E27FC236}">
                <a16:creationId xmlns:a16="http://schemas.microsoft.com/office/drawing/2014/main" id="{3BB93972-E036-465C-AADA-511182FE7A9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18080064" flipH="1" flipV="1">
            <a:off x="7920972" y="2899955"/>
            <a:ext cx="1256148" cy="1267672"/>
          </a:xfrm>
          <a:prstGeom prst="rect">
            <a:avLst/>
          </a:prstGeom>
        </p:spPr>
      </p:pic>
      <p:sp>
        <p:nvSpPr>
          <p:cNvPr id="37" name="TextBox 40">
            <a:extLst>
              <a:ext uri="{FF2B5EF4-FFF2-40B4-BE49-F238E27FC236}">
                <a16:creationId xmlns:a16="http://schemas.microsoft.com/office/drawing/2014/main" id="{482A3093-ED93-41F2-AEDA-FD1E9E649DFB}"/>
              </a:ext>
            </a:extLst>
          </p:cNvPr>
          <p:cNvSpPr txBox="1"/>
          <p:nvPr/>
        </p:nvSpPr>
        <p:spPr>
          <a:xfrm>
            <a:off x="975360" y="2521974"/>
            <a:ext cx="5756179" cy="14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câu thơ:</a:t>
            </a:r>
          </a:p>
          <a:p>
            <a:pPr>
              <a:lnSpc>
                <a:spcPct val="130000"/>
              </a:lnSpc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“Cha mượn cho con buồm trắng nhé,</a:t>
            </a:r>
          </a:p>
          <a:p>
            <a:pPr>
              <a:lnSpc>
                <a:spcPct val="130000"/>
              </a:lnSpc>
            </a:pPr>
            <a:r>
              <a:rPr lang="vi-VN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Để con đi...”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09151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/>
      <p:bldP spid="5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>
            <a:extLst>
              <a:ext uri="{FF2B5EF4-FFF2-40B4-BE49-F238E27FC236}">
                <a16:creationId xmlns:a16="http://schemas.microsoft.com/office/drawing/2014/main" id="{5721FC75-7CC3-4EF9-883E-52078F6854BC}"/>
              </a:ext>
            </a:extLst>
          </p:cNvPr>
          <p:cNvGrpSpPr/>
          <p:nvPr/>
        </p:nvGrpSpPr>
        <p:grpSpPr>
          <a:xfrm>
            <a:off x="720095" y="581218"/>
            <a:ext cx="874304" cy="786472"/>
            <a:chOff x="6818812" y="2162158"/>
            <a:chExt cx="1038497" cy="934170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7902552C-657F-4F90-81F3-82CB63A422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18812" y="2162158"/>
              <a:ext cx="986245" cy="934170"/>
            </a:xfrm>
            <a:prstGeom prst="rect">
              <a:avLst/>
            </a:prstGeom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7B38970B-1E38-4095-B780-1D3CA3D13200}"/>
                </a:ext>
              </a:extLst>
            </p:cNvPr>
            <p:cNvSpPr txBox="1"/>
            <p:nvPr/>
          </p:nvSpPr>
          <p:spPr>
            <a:xfrm>
              <a:off x="6871064" y="2258412"/>
              <a:ext cx="986245" cy="731115"/>
            </a:xfrm>
            <a:prstGeom prst="rect">
              <a:avLst/>
            </a:prstGeom>
            <a:noFill/>
          </p:spPr>
          <p:txBody>
            <a:bodyPr wrap="square" lIns="121889" tIns="60944" rIns="121889" bIns="60944" rtlCol="0">
              <a:spAutoFit/>
            </a:bodyPr>
            <a:lstStyle>
              <a:defPPr>
                <a:defRPr lang="zh-CN"/>
              </a:defPPr>
              <a:lvl1pPr algn="ctr">
                <a:defRPr sz="11500" b="1">
                  <a:gradFill>
                    <a:gsLst>
                      <a:gs pos="0">
                        <a:srgbClr val="00B0F0"/>
                      </a:gs>
                      <a:gs pos="100000">
                        <a:schemeClr val="tx2">
                          <a:lumMod val="50000"/>
                        </a:schemeClr>
                      </a:gs>
                    </a:gsLst>
                    <a:lin ang="2400000" scaled="0"/>
                  </a:gradFill>
                  <a:effectLst>
                    <a:outerShdw blurRad="317500" dist="165100" dir="2700000" algn="tl" rotWithShape="0">
                      <a:prstClr val="black">
                        <a:alpha val="60000"/>
                      </a:prstClr>
                    </a:outerShdw>
                  </a:effectLst>
                  <a:latin typeface="Yuanti SC" charset="-122"/>
                  <a:ea typeface="Yuanti SC" charset="-122"/>
                  <a:cs typeface="Yuanti SC" charset="-122"/>
                </a:defRPr>
              </a:lvl1pPr>
            </a:lstStyle>
            <a:p>
              <a:r>
                <a:rPr lang="vi-VN" altLang="zh-CN" sz="3200" dirty="0">
                  <a:ln w="38100">
                    <a:noFill/>
                  </a:ln>
                  <a:solidFill>
                    <a:srgbClr val="3E830E"/>
                  </a:solidFill>
                  <a:effectLst>
                    <a:outerShdw blurRad="50800" dist="38100" dir="2700000" algn="tl" rotWithShape="0">
                      <a:schemeClr val="accent6">
                        <a:lumMod val="50000"/>
                        <a:alpha val="40000"/>
                      </a:schemeClr>
                    </a:outerShdw>
                  </a:effectLst>
                  <a:latin typeface="+mn-lt"/>
                  <a:ea typeface="+mn-ea"/>
                  <a:cs typeface="+mn-ea"/>
                  <a:sym typeface="+mn-lt"/>
                </a:rPr>
                <a:t>3</a:t>
              </a:r>
              <a:endParaRPr lang="zh-CN" altLang="en-US" sz="3200" dirty="0">
                <a:ln w="38100">
                  <a:noFill/>
                </a:ln>
                <a:solidFill>
                  <a:srgbClr val="3E830E"/>
                </a:soli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CD6BF381-A719-4384-851C-0BF5DEF477F8}"/>
              </a:ext>
            </a:extLst>
          </p:cNvPr>
          <p:cNvSpPr txBox="1"/>
          <p:nvPr/>
        </p:nvSpPr>
        <p:spPr>
          <a:xfrm>
            <a:off x="1758591" y="728249"/>
            <a:ext cx="8825103" cy="615521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pPr algn="l"/>
            <a:r>
              <a:rPr lang="vi-VN" altLang="zh-CN" sz="3200" dirty="0">
                <a:ln w="38100">
                  <a:noFill/>
                </a:ln>
                <a:solidFill>
                  <a:srgbClr val="3E830E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Vần, nhịp và vai trò của vần, nhịp trong thơ</a:t>
            </a:r>
            <a:endParaRPr lang="zh-CN" altLang="en-US" sz="3200" dirty="0">
              <a:ln w="38100">
                <a:noFill/>
              </a:ln>
              <a:solidFill>
                <a:srgbClr val="3E830E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68AFFE7B-7389-447A-A90E-08CB02B9D1C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0"/>
            <a:ext cx="1950720" cy="177069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89CA887-C328-4EF8-BD37-F5F28B4E8AF4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987915" y="0"/>
            <a:ext cx="2204085" cy="1661218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5046FF1B-0967-474D-B62D-8D486EA8A06F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0095" y="1665382"/>
            <a:ext cx="4741447" cy="4741447"/>
          </a:xfrm>
          <a:prstGeom prst="rect">
            <a:avLst/>
          </a:prstGeom>
        </p:spPr>
      </p:pic>
      <p:pic>
        <p:nvPicPr>
          <p:cNvPr id="35" name="图形 34">
            <a:extLst>
              <a:ext uri="{FF2B5EF4-FFF2-40B4-BE49-F238E27FC236}">
                <a16:creationId xmlns:a16="http://schemas.microsoft.com/office/drawing/2014/main" id="{F774358A-8038-4910-BB9F-25B26F8D2965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5157084" y="1740203"/>
            <a:ext cx="764553" cy="663632"/>
          </a:xfrm>
          <a:prstGeom prst="rect">
            <a:avLst/>
          </a:prstGeom>
        </p:spPr>
      </p:pic>
      <p:pic>
        <p:nvPicPr>
          <p:cNvPr id="36" name="图形 35">
            <a:extLst>
              <a:ext uri="{FF2B5EF4-FFF2-40B4-BE49-F238E27FC236}">
                <a16:creationId xmlns:a16="http://schemas.microsoft.com/office/drawing/2014/main" id="{15141199-86DF-415B-9A98-6A94A2ED68DD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5713181" y="2879308"/>
            <a:ext cx="764553" cy="663632"/>
          </a:xfrm>
          <a:prstGeom prst="rect">
            <a:avLst/>
          </a:prstGeom>
        </p:spPr>
      </p:pic>
      <p:pic>
        <p:nvPicPr>
          <p:cNvPr id="37" name="图形 36">
            <a:extLst>
              <a:ext uri="{FF2B5EF4-FFF2-40B4-BE49-F238E27FC236}">
                <a16:creationId xmlns:a16="http://schemas.microsoft.com/office/drawing/2014/main" id="{C6D3A1B4-6CEE-44AC-A6C1-31144B8F7642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6252900" y="4004746"/>
            <a:ext cx="764553" cy="663632"/>
          </a:xfrm>
          <a:prstGeom prst="rect">
            <a:avLst/>
          </a:prstGeom>
        </p:spPr>
      </p:pic>
      <p:sp>
        <p:nvSpPr>
          <p:cNvPr id="38" name="TextBox 39">
            <a:extLst>
              <a:ext uri="{FF2B5EF4-FFF2-40B4-BE49-F238E27FC236}">
                <a16:creationId xmlns:a16="http://schemas.microsoft.com/office/drawing/2014/main" id="{18828B45-209F-4384-8A8C-398346A86CA4}"/>
              </a:ext>
            </a:extLst>
          </p:cNvPr>
          <p:cNvSpPr txBox="1"/>
          <p:nvPr/>
        </p:nvSpPr>
        <p:spPr>
          <a:xfrm>
            <a:off x="6039626" y="1820863"/>
            <a:ext cx="5510676" cy="919739"/>
          </a:xfrm>
          <a:prstGeom prst="rect">
            <a:avLst/>
          </a:prstGeom>
          <a:noFill/>
        </p:spPr>
        <p:txBody>
          <a:bodyPr wrap="none" tIns="0" bIns="0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zh-CN" altLang="en-US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3871B3D-650E-4C58-B1A7-C1F1A6738DBB}"/>
              </a:ext>
            </a:extLst>
          </p:cNvPr>
          <p:cNvSpPr txBox="1"/>
          <p:nvPr/>
        </p:nvSpPr>
        <p:spPr>
          <a:xfrm>
            <a:off x="6635177" y="2986165"/>
            <a:ext cx="4598567" cy="487634"/>
          </a:xfrm>
          <a:prstGeom prst="rect">
            <a:avLst/>
          </a:prstGeom>
          <a:noFill/>
        </p:spPr>
        <p:txBody>
          <a:bodyPr wrap="none" tIns="0" bIns="0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2" name="TextBox 39">
            <a:extLst>
              <a:ext uri="{FF2B5EF4-FFF2-40B4-BE49-F238E27FC236}">
                <a16:creationId xmlns:a16="http://schemas.microsoft.com/office/drawing/2014/main" id="{359E0C7B-FE5D-4ADB-AAB1-7B23D4B34C3D}"/>
              </a:ext>
            </a:extLst>
          </p:cNvPr>
          <p:cNvSpPr txBox="1"/>
          <p:nvPr/>
        </p:nvSpPr>
        <p:spPr>
          <a:xfrm>
            <a:off x="7211953" y="4239286"/>
            <a:ext cx="4598567" cy="1846659"/>
          </a:xfrm>
          <a:prstGeom prst="rect">
            <a:avLst/>
          </a:prstGeom>
          <a:noFill/>
        </p:spPr>
        <p:txBody>
          <a:bodyPr wrap="square" tIns="0" bIns="0" rtlCol="0" anchor="t">
            <a:spAutoFit/>
          </a:bodyPr>
          <a:lstStyle/>
          <a:p>
            <a:pPr algn="just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8" name="Rounded Rectangle 7">
            <a:extLst>
              <a:ext uri="{FF2B5EF4-FFF2-40B4-BE49-F238E27FC236}">
                <a16:creationId xmlns:a16="http://schemas.microsoft.com/office/drawing/2014/main" id="{23C37135-CC51-42A6-B603-5A2AA28A926E}"/>
              </a:ext>
            </a:extLst>
          </p:cNvPr>
          <p:cNvSpPr/>
          <p:nvPr/>
        </p:nvSpPr>
        <p:spPr>
          <a:xfrm>
            <a:off x="1168026" y="1626564"/>
            <a:ext cx="1565388" cy="619050"/>
          </a:xfrm>
          <a:prstGeom prst="roundRect">
            <a:avLst>
              <a:gd name="adj" fmla="val 50000"/>
            </a:avLst>
          </a:prstGeom>
          <a:solidFill>
            <a:schemeClr val="bg1">
              <a:alpha val="0"/>
            </a:schemeClr>
          </a:solidFill>
          <a:ln w="15875">
            <a:solidFill>
              <a:srgbClr val="3E83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ko-KR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endParaRPr lang="ko-KR" altLang="en-US" sz="3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8288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50"/>
                            </p:stCondLst>
                            <p:childTnLst>
                              <p:par>
                                <p:cTn id="3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"/>
                            </p:stCondLst>
                            <p:childTnLst>
                              <p:par>
                                <p:cTn id="4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50"/>
                            </p:stCondLst>
                            <p:childTnLst>
                              <p:par>
                                <p:cTn id="5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8" grpId="0"/>
      <p:bldP spid="40" grpId="0"/>
      <p:bldP spid="42" grpId="0"/>
      <p:bldP spid="18" grpId="0" animBg="1"/>
    </p:bldLst>
  </p:timing>
</p:sld>
</file>

<file path=ppt/theme/theme1.xml><?xml version="1.0" encoding="utf-8"?>
<a:theme xmlns:a="http://schemas.openxmlformats.org/drawingml/2006/main" name="www.jp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jdbofdrq">
      <a:majorFont>
        <a:latin typeface="微软雅黑" panose="020F0302020204030204"/>
        <a:ea typeface="义启小魏楷"/>
        <a:cs typeface=""/>
      </a:majorFont>
      <a:minorFont>
        <a:latin typeface="微软雅黑" panose="020F0502020204030204"/>
        <a:ea typeface="义启小魏楷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www.freeppt7.c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4</TotalTime>
  <Words>4204</Words>
  <Application>Microsoft Office PowerPoint</Application>
  <PresentationFormat>Widescreen</PresentationFormat>
  <Paragraphs>513</Paragraphs>
  <Slides>67</Slides>
  <Notes>0</Notes>
  <HiddenSlides>0</HiddenSlides>
  <MMClips>11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88" baseType="lpstr">
      <vt:lpstr>微软雅黑</vt:lpstr>
      <vt:lpstr>宋体</vt:lpstr>
      <vt:lpstr>Aldhabi</vt:lpstr>
      <vt:lpstr>Arial</vt:lpstr>
      <vt:lpstr>Bauhaus 93</vt:lpstr>
      <vt:lpstr>Calibri</vt:lpstr>
      <vt:lpstr>Calibri Light</vt:lpstr>
      <vt:lpstr>Cambria</vt:lpstr>
      <vt:lpstr>Forte</vt:lpstr>
      <vt:lpstr>HP001 4 hàng</vt:lpstr>
      <vt:lpstr>KaiTi</vt:lpstr>
      <vt:lpstr>MS Mincho</vt:lpstr>
      <vt:lpstr>Old English Text MT</vt:lpstr>
      <vt:lpstr>Tahoma</vt:lpstr>
      <vt:lpstr>Times New Roman</vt:lpstr>
      <vt:lpstr>Yuanti SC</vt:lpstr>
      <vt:lpstr>义启小魏楷</vt:lpstr>
      <vt:lpstr>www.jpppt.com</vt:lpstr>
      <vt:lpstr>www.freeppt7.com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I. Suy ngẫm và phản hồi</vt:lpstr>
      <vt:lpstr>III. Suy ngẫm và phản hồi</vt:lpstr>
      <vt:lpstr>III. Suy ngẫm và phản hồi</vt:lpstr>
      <vt:lpstr>III. Suy ngẫm và phản hồi</vt:lpstr>
      <vt:lpstr>III. Suy ngẫm và phản hồ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www.jpppt.com</Manager>
  <Company>www.jppp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s</dc:title>
  <dc:creator>www.jpppt.com</dc:creator>
  <cp:keywords>www.jpppt.com</cp:keywords>
  <dc:description>www.jpppt.com</dc:description>
  <cp:lastModifiedBy>Admin</cp:lastModifiedBy>
  <cp:revision>129</cp:revision>
  <dcterms:created xsi:type="dcterms:W3CDTF">2021-02-28T11:59:59Z</dcterms:created>
  <dcterms:modified xsi:type="dcterms:W3CDTF">2025-01-15T10:17:29Z</dcterms:modified>
</cp:coreProperties>
</file>